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98F" w:rsidRDefault="00C6298F" w:rsidP="00C6298F">
      <w:pPr>
        <w:jc w:val="both"/>
      </w:pPr>
      <w:r>
        <w:t>Tuần 22</w:t>
      </w:r>
    </w:p>
    <w:p w:rsidR="00C6298F" w:rsidRDefault="00C6298F" w:rsidP="00C6298F">
      <w:pPr>
        <w:jc w:val="both"/>
      </w:pPr>
      <w:r>
        <w:t>Tiết 39</w:t>
      </w:r>
    </w:p>
    <w:p w:rsidR="00C6298F" w:rsidRPr="007074C8" w:rsidRDefault="00C6298F" w:rsidP="00C6298F">
      <w:pPr>
        <w:jc w:val="center"/>
        <w:rPr>
          <w:b/>
        </w:rPr>
      </w:pPr>
      <w:r w:rsidRPr="007074C8">
        <w:rPr>
          <w:b/>
          <w:i/>
          <w:u w:val="single"/>
        </w:rPr>
        <w:t>Bài 2:</w:t>
      </w:r>
      <w:r>
        <w:t xml:space="preserve">   </w:t>
      </w:r>
      <w:r w:rsidRPr="007074C8">
        <w:rPr>
          <w:b/>
          <w:sz w:val="40"/>
        </w:rPr>
        <w:t>LIÊN HỆ GIỮA CUNG VÀ DÂY</w:t>
      </w:r>
    </w:p>
    <w:p w:rsidR="00C6298F" w:rsidRDefault="00C6298F" w:rsidP="00C6298F">
      <w:pPr>
        <w:jc w:val="both"/>
        <w:rPr>
          <w:b/>
        </w:rPr>
      </w:pPr>
    </w:p>
    <w:p w:rsidR="00C6298F" w:rsidRDefault="00C6298F" w:rsidP="008C5956">
      <w:pPr>
        <w:rPr>
          <w:b/>
        </w:rPr>
      </w:pPr>
      <w:r w:rsidRPr="008C5956">
        <w:rPr>
          <w:b/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5168900</wp:posOffset>
            </wp:positionH>
            <wp:positionV relativeFrom="paragraph">
              <wp:posOffset>26670</wp:posOffset>
            </wp:positionV>
            <wp:extent cx="1385570" cy="1441450"/>
            <wp:effectExtent l="19050" t="0" r="5080" b="0"/>
            <wp:wrapSquare wrapText="bothSides"/>
            <wp:docPr id="317" name="Picture 317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5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C5956" w:rsidRPr="008C5956">
        <w:rPr>
          <w:b/>
          <w:noProof/>
        </w:rPr>
        <w:t>1.</w:t>
      </w:r>
      <w:r w:rsidRPr="008C5956">
        <w:rPr>
          <w:b/>
        </w:rPr>
        <w:t xml:space="preserve">  ĐỊNH </w:t>
      </w:r>
      <w:proofErr w:type="gramStart"/>
      <w:r w:rsidRPr="008C5956">
        <w:rPr>
          <w:b/>
        </w:rPr>
        <w:t>LÍ  1</w:t>
      </w:r>
      <w:proofErr w:type="gramEnd"/>
      <w:r w:rsidR="008C5956">
        <w:rPr>
          <w:b/>
        </w:rPr>
        <w:t>:</w:t>
      </w:r>
    </w:p>
    <w:p w:rsidR="008C5956" w:rsidRPr="008C5956" w:rsidRDefault="008C5956" w:rsidP="008C5956">
      <w:pPr>
        <w:rPr>
          <w:b/>
        </w:rPr>
      </w:pPr>
    </w:p>
    <w:p w:rsidR="00C6298F" w:rsidRDefault="00C6298F" w:rsidP="00C6298F">
      <w:pPr>
        <w:ind w:left="1080" w:hanging="480"/>
        <w:jc w:val="both"/>
      </w:pPr>
      <w:proofErr w:type="gramStart"/>
      <w:r>
        <w:t>Trong 1 đường tròn, mỗi cung căng 1 dây xác định, ngược lại mỗi dây lại căng hai cung phân biệt.</w:t>
      </w:r>
      <w:proofErr w:type="gramEnd"/>
    </w:p>
    <w:p w:rsidR="00C6298F" w:rsidRDefault="00C6298F" w:rsidP="00C6298F">
      <w:pPr>
        <w:ind w:firstLine="1080"/>
        <w:jc w:val="both"/>
      </w:pPr>
      <w:r>
        <w:t xml:space="preserve">Ví </w:t>
      </w:r>
      <w:proofErr w:type="gramStart"/>
      <w:r>
        <w:t>dụ :</w:t>
      </w:r>
      <w:proofErr w:type="gramEnd"/>
      <w:r>
        <w:t xml:space="preserve"> + </w:t>
      </w:r>
      <w:smartTag w:uri="urn:schemas-microsoft-com:office:smarttags" w:element="place">
        <w:smartTag w:uri="urn:schemas-microsoft-com:office:smarttags" w:element="City">
          <w:r>
            <w:t>Dây</w:t>
          </w:r>
        </w:smartTag>
        <w:r>
          <w:t xml:space="preserve"> </w:t>
        </w:r>
        <w:smartTag w:uri="urn:schemas-microsoft-com:office:smarttags" w:element="State">
          <w:r>
            <w:t>AB</w:t>
          </w:r>
        </w:smartTag>
      </w:smartTag>
      <w:r>
        <w:t xml:space="preserve"> căng 2 cung : AmB và AnB.</w:t>
      </w:r>
    </w:p>
    <w:p w:rsidR="00C6298F" w:rsidRDefault="00C6298F" w:rsidP="00C6298F">
      <w:pPr>
        <w:ind w:firstLine="1800"/>
        <w:jc w:val="both"/>
      </w:pPr>
      <w:r>
        <w:t>+ Cung AB căng dây AB.</w:t>
      </w:r>
    </w:p>
    <w:p w:rsidR="00C6298F" w:rsidRDefault="00C6298F" w:rsidP="00C6298F">
      <w:pPr>
        <w:ind w:left="1080" w:firstLine="480"/>
        <w:jc w:val="both"/>
      </w:pPr>
      <w:r>
        <w:t xml:space="preserve">Trong bài học hôm nay, ta chỉ xét những cung nhỏ trên cùng một đường tròn </w:t>
      </w:r>
      <w:proofErr w:type="gramStart"/>
      <w:r>
        <w:t>( hay</w:t>
      </w:r>
      <w:proofErr w:type="gramEnd"/>
      <w:r>
        <w:t xml:space="preserve"> trong hai đường tròn bằng nhau )và sự liên hệ giữa độ lớn của cung và dây.</w:t>
      </w:r>
    </w:p>
    <w:p w:rsidR="008C5956" w:rsidRDefault="008C5956" w:rsidP="008C5956">
      <w:pPr>
        <w:ind w:left="720"/>
        <w:jc w:val="both"/>
      </w:pPr>
      <w:r w:rsidRPr="00563EE8">
        <w:rPr>
          <w:b/>
          <w:i/>
          <w:u w:val="single"/>
        </w:rPr>
        <w:t>Định lý 1:</w:t>
      </w:r>
      <w:r>
        <w:t xml:space="preserve"> Với 2 cung nhỏ trong một đường tròn hay trong hai đường tròn bằng </w:t>
      </w:r>
      <w:proofErr w:type="gramStart"/>
      <w:r>
        <w:t>nhau :</w:t>
      </w:r>
      <w:proofErr w:type="gramEnd"/>
    </w:p>
    <w:p w:rsidR="008C5956" w:rsidRDefault="008C5956" w:rsidP="008C5956">
      <w:pPr>
        <w:ind w:left="720"/>
        <w:jc w:val="both"/>
      </w:pPr>
      <w:r>
        <w:t>+ Hai cung bằng nhau căng hai dây bằng nhau.</w:t>
      </w:r>
    </w:p>
    <w:p w:rsidR="008C5956" w:rsidRDefault="008C5956" w:rsidP="008C5956">
      <w:pPr>
        <w:ind w:left="720"/>
        <w:jc w:val="both"/>
      </w:pPr>
      <w:r>
        <w:t>+ Hai dây bằng nhau căng hai cung bằng nhau.</w:t>
      </w: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  <w:r>
        <w:rPr>
          <w:noProof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-10160</wp:posOffset>
            </wp:positionV>
            <wp:extent cx="1371600" cy="1371600"/>
            <wp:effectExtent l="19050" t="0" r="0" b="0"/>
            <wp:wrapNone/>
            <wp:docPr id="1" name="Picture 318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6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  <w:r>
        <w:rPr>
          <w:noProof/>
        </w:rPr>
        <w:pict>
          <v:group id="_x0000_s1440" style="position:absolute;left:0;text-align:left;margin-left:133.05pt;margin-top:8.2pt;width:102pt;height:18pt;z-index:251772928" coordorigin="8956,10323" coordsize="2040,36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41" type="#_x0000_t202" style="position:absolute;left:8956;top:10323;width:2040;height:360">
              <v:textbox style="mso-next-textbox:#_x0000_s1441">
                <w:txbxContent>
                  <w:p w:rsidR="008C5956" w:rsidRPr="00D21880" w:rsidRDefault="008C5956" w:rsidP="008C5956">
                    <w:pPr>
                      <w:rPr>
                        <w:sz w:val="18"/>
                      </w:rPr>
                    </w:pPr>
                    <w:proofErr w:type="gramStart"/>
                    <w:r w:rsidRPr="00D21880">
                      <w:rPr>
                        <w:sz w:val="18"/>
                      </w:rPr>
                      <w:t>AB</w:t>
                    </w:r>
                    <w:r w:rsidRPr="00D21880">
                      <w:rPr>
                        <w:sz w:val="22"/>
                      </w:rPr>
                      <w:t xml:space="preserve"> </w:t>
                    </w:r>
                    <w:r w:rsidRPr="00D21880">
                      <w:rPr>
                        <w:sz w:val="18"/>
                      </w:rPr>
                      <w:t xml:space="preserve"> =</w:t>
                    </w:r>
                    <w:proofErr w:type="gramEnd"/>
                    <w:r w:rsidRPr="00D21880">
                      <w:rPr>
                        <w:sz w:val="18"/>
                      </w:rPr>
                      <w:t xml:space="preserve"> CD </w:t>
                    </w:r>
                    <w:r w:rsidRPr="00D21880">
                      <w:rPr>
                        <w:sz w:val="18"/>
                      </w:rPr>
                      <w:sym w:font="Symbol" w:char="F0DB"/>
                    </w:r>
                    <w:r w:rsidRPr="00D21880">
                      <w:rPr>
                        <w:sz w:val="18"/>
                      </w:rPr>
                      <w:t xml:space="preserve"> AB = CD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442" type="#_x0000_t19" style="position:absolute;left:9131;top:10341;width:240;height:180;rotation:-2432963fd"/>
            <v:shape id="_x0000_s1443" type="#_x0000_t19" style="position:absolute;left:9598;top:10346;width:240;height:180;rotation:-2432963fd"/>
          </v:group>
        </w:pict>
      </w: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</w:p>
    <w:p w:rsidR="008C5956" w:rsidRDefault="008C5956" w:rsidP="008C5956">
      <w:pPr>
        <w:ind w:left="720"/>
        <w:jc w:val="both"/>
      </w:pPr>
      <w:r w:rsidRPr="00A93C44">
        <w:rPr>
          <w:noProof/>
        </w:rPr>
        <w:pict>
          <v:shape id="_x0000_s1444" type="#_x0000_t19" style="position:absolute;left:0;text-align:left;margin-left:51.5pt;margin-top:13.05pt;width:12pt;height:9pt;rotation:-2150326fd;z-index:251773952"/>
        </w:pict>
      </w:r>
      <w:r>
        <w:rPr>
          <w:noProof/>
        </w:rPr>
        <w:pict>
          <v:shape id="_x0000_s1445" type="#_x0000_t19" style="position:absolute;left:0;text-align:left;margin-left:80.4pt;margin-top:13.05pt;width:12pt;height:9pt;rotation:-2150326fd;z-index:251774976"/>
        </w:pict>
      </w:r>
    </w:p>
    <w:p w:rsidR="008C5956" w:rsidRPr="00563EE8" w:rsidRDefault="008C5956" w:rsidP="008C5956">
      <w:pPr>
        <w:ind w:left="720"/>
        <w:rPr>
          <w:u w:val="single"/>
        </w:rPr>
      </w:pPr>
      <w:r>
        <w:t>a</w:t>
      </w:r>
      <w:r w:rsidRPr="00563EE8">
        <w:rPr>
          <w:sz w:val="28"/>
        </w:rPr>
        <w:t xml:space="preserve">) </w:t>
      </w:r>
      <w:proofErr w:type="gramStart"/>
      <w:r w:rsidRPr="00563EE8">
        <w:rPr>
          <w:sz w:val="22"/>
          <w:u w:val="single"/>
        </w:rPr>
        <w:t>AB</w:t>
      </w:r>
      <w:r w:rsidRPr="00563EE8">
        <w:rPr>
          <w:sz w:val="26"/>
          <w:u w:val="single"/>
        </w:rPr>
        <w:t xml:space="preserve"> </w:t>
      </w:r>
      <w:r w:rsidRPr="00563EE8">
        <w:rPr>
          <w:sz w:val="22"/>
          <w:u w:val="single"/>
        </w:rPr>
        <w:t xml:space="preserve"> =</w:t>
      </w:r>
      <w:proofErr w:type="gramEnd"/>
      <w:r w:rsidRPr="00563EE8">
        <w:rPr>
          <w:sz w:val="22"/>
          <w:u w:val="single"/>
        </w:rPr>
        <w:t xml:space="preserve"> CD </w:t>
      </w:r>
      <w:r w:rsidRPr="00563EE8">
        <w:rPr>
          <w:sz w:val="22"/>
          <w:u w:val="single"/>
        </w:rPr>
        <w:sym w:font="Symbol" w:char="F0DB"/>
      </w:r>
      <w:r w:rsidRPr="00563EE8">
        <w:rPr>
          <w:sz w:val="22"/>
          <w:u w:val="single"/>
        </w:rPr>
        <w:t xml:space="preserve"> AB = CD :</w:t>
      </w:r>
    </w:p>
    <w:p w:rsidR="008C5956" w:rsidRDefault="008C5956" w:rsidP="008C5956">
      <w:pPr>
        <w:ind w:left="720"/>
      </w:pPr>
      <w:r>
        <w:t xml:space="preserve">    </w:t>
      </w:r>
      <w:proofErr w:type="gramStart"/>
      <w:r>
        <w:t>Xét :</w:t>
      </w:r>
      <w:proofErr w:type="gramEnd"/>
      <w:r>
        <w:t xml:space="preserve"> </w:t>
      </w:r>
      <w:r w:rsidRPr="00563EE8">
        <w:sym w:font="Symbol" w:char="F044"/>
      </w:r>
      <w:r>
        <w:t xml:space="preserve">AOB và </w:t>
      </w:r>
      <w:r w:rsidRPr="00563EE8">
        <w:sym w:font="Symbol" w:char="F044"/>
      </w:r>
      <w:r>
        <w:t>COD có :</w:t>
      </w:r>
    </w:p>
    <w:p w:rsidR="008C5956" w:rsidRDefault="008C5956" w:rsidP="008C5956">
      <w:pPr>
        <w:ind w:left="720"/>
      </w:pPr>
      <w:r>
        <w:t>OA = OC = R</w:t>
      </w:r>
    </w:p>
    <w:p w:rsidR="008C5956" w:rsidRPr="001845A0" w:rsidRDefault="008C5956" w:rsidP="008C5956">
      <w:pPr>
        <w:ind w:left="720"/>
      </w:pPr>
      <w:smartTag w:uri="urn:schemas-microsoft-com:office:smarttags" w:element="place">
        <w:r>
          <w:t>OB</w:t>
        </w:r>
      </w:smartTag>
      <w:r>
        <w:t xml:space="preserve"> = OD = R</w:t>
      </w:r>
    </w:p>
    <w:p w:rsidR="008C5956" w:rsidRDefault="008C5956" w:rsidP="008C5956">
      <w:pPr>
        <w:ind w:left="720"/>
        <w:jc w:val="both"/>
      </w:pPr>
      <w:r>
        <w:t xml:space="preserve">AÔB = CÔD </w:t>
      </w:r>
      <w:proofErr w:type="gramStart"/>
      <w:r>
        <w:t>( 2</w:t>
      </w:r>
      <w:proofErr w:type="gramEnd"/>
      <w:r>
        <w:t xml:space="preserve"> góc ở tâm chắn 2 cung bằng nhau )</w:t>
      </w:r>
    </w:p>
    <w:p w:rsidR="008C5956" w:rsidRDefault="008C5956" w:rsidP="008C5956">
      <w:pPr>
        <w:ind w:left="720"/>
        <w:jc w:val="both"/>
      </w:pPr>
      <w:proofErr w:type="gramStart"/>
      <w:r>
        <w:t>Nên :</w:t>
      </w:r>
      <w:proofErr w:type="gramEnd"/>
      <w:r>
        <w:t xml:space="preserve"> </w:t>
      </w:r>
      <w:r w:rsidRPr="00563EE8">
        <w:sym w:font="Symbol" w:char="F044"/>
      </w:r>
      <w:r>
        <w:t xml:space="preserve">AOB = </w:t>
      </w:r>
      <w:r w:rsidRPr="00563EE8">
        <w:sym w:font="Symbol" w:char="F044"/>
      </w:r>
      <w:r>
        <w:t>COD ( c . g . c )</w:t>
      </w:r>
    </w:p>
    <w:p w:rsidR="008C5956" w:rsidRDefault="008C5956" w:rsidP="008C5956">
      <w:pPr>
        <w:ind w:left="720"/>
        <w:jc w:val="both"/>
      </w:pPr>
      <w:r>
        <w:rPr>
          <w:noProof/>
        </w:rPr>
        <w:pict>
          <v:shape id="_x0000_s1447" type="#_x0000_t19" style="position:absolute;left:0;text-align:left;margin-left:80.4pt;margin-top:13.05pt;width:12pt;height:9pt;rotation:-2150326fd;z-index:251777024"/>
        </w:pict>
      </w:r>
      <w:r>
        <w:rPr>
          <w:noProof/>
        </w:rPr>
        <w:pict>
          <v:shape id="_x0000_s1446" type="#_x0000_t19" style="position:absolute;left:0;text-align:left;margin-left:48.5pt;margin-top:12.25pt;width:12pt;height:9pt;rotation:-2150326fd;z-index:251776000"/>
        </w:pict>
      </w:r>
      <w:proofErr w:type="gramStart"/>
      <w:r>
        <w:t>Vậy :</w:t>
      </w:r>
      <w:proofErr w:type="gramEnd"/>
      <w:r>
        <w:t xml:space="preserve"> AB = CD ( đpcm )</w:t>
      </w:r>
    </w:p>
    <w:p w:rsidR="008C5956" w:rsidRDefault="008C5956" w:rsidP="008C5956">
      <w:pPr>
        <w:ind w:left="720"/>
        <w:jc w:val="both"/>
      </w:pPr>
      <w:r>
        <w:t xml:space="preserve">b) </w:t>
      </w:r>
      <w:proofErr w:type="gramStart"/>
      <w:r w:rsidRPr="00563EE8">
        <w:rPr>
          <w:sz w:val="22"/>
          <w:u w:val="single"/>
        </w:rPr>
        <w:t>AB</w:t>
      </w:r>
      <w:r w:rsidRPr="00563EE8">
        <w:rPr>
          <w:sz w:val="26"/>
          <w:u w:val="single"/>
        </w:rPr>
        <w:t xml:space="preserve"> </w:t>
      </w:r>
      <w:r w:rsidRPr="00563EE8">
        <w:rPr>
          <w:sz w:val="22"/>
          <w:u w:val="single"/>
        </w:rPr>
        <w:t xml:space="preserve"> =</w:t>
      </w:r>
      <w:proofErr w:type="gramEnd"/>
      <w:r w:rsidRPr="00563EE8">
        <w:rPr>
          <w:sz w:val="22"/>
          <w:u w:val="single"/>
        </w:rPr>
        <w:t xml:space="preserve"> CD </w:t>
      </w:r>
      <w:r w:rsidRPr="00563EE8">
        <w:rPr>
          <w:sz w:val="22"/>
          <w:u w:val="single"/>
        </w:rPr>
        <w:sym w:font="Symbol" w:char="F0DB"/>
      </w:r>
      <w:r w:rsidRPr="00563EE8">
        <w:rPr>
          <w:sz w:val="22"/>
          <w:u w:val="single"/>
        </w:rPr>
        <w:t xml:space="preserve"> AB = CD :</w:t>
      </w:r>
    </w:p>
    <w:p w:rsidR="008C5956" w:rsidRDefault="008C5956" w:rsidP="008C5956">
      <w:pPr>
        <w:ind w:left="720"/>
        <w:jc w:val="both"/>
      </w:pPr>
      <w:proofErr w:type="gramStart"/>
      <w:r>
        <w:t>Xét :</w:t>
      </w:r>
      <w:proofErr w:type="gramEnd"/>
      <w:r>
        <w:t xml:space="preserve"> </w:t>
      </w:r>
      <w:r w:rsidRPr="00563EE8">
        <w:sym w:font="Symbol" w:char="F044"/>
      </w:r>
      <w:r>
        <w:t xml:space="preserve">AOB và </w:t>
      </w:r>
      <w:r w:rsidRPr="00563EE8">
        <w:sym w:font="Symbol" w:char="F044"/>
      </w:r>
      <w:r>
        <w:t>COD có :</w:t>
      </w:r>
    </w:p>
    <w:p w:rsidR="008C5956" w:rsidRDefault="008C5956" w:rsidP="008C5956">
      <w:pPr>
        <w:ind w:left="720"/>
        <w:jc w:val="both"/>
      </w:pPr>
      <w:r>
        <w:t>OA = OC = R</w:t>
      </w:r>
    </w:p>
    <w:p w:rsidR="008C5956" w:rsidRDefault="008C5956" w:rsidP="008C5956">
      <w:pPr>
        <w:ind w:left="720"/>
        <w:jc w:val="both"/>
      </w:pPr>
      <w:smartTag w:uri="urn:schemas-microsoft-com:office:smarttags" w:element="place">
        <w:r>
          <w:t>OB</w:t>
        </w:r>
      </w:smartTag>
      <w:r>
        <w:t xml:space="preserve"> = OD = R</w:t>
      </w:r>
    </w:p>
    <w:p w:rsidR="008C5956" w:rsidRDefault="008C5956" w:rsidP="008C5956">
      <w:pPr>
        <w:ind w:left="720"/>
        <w:jc w:val="both"/>
      </w:pPr>
      <w:r>
        <w:t xml:space="preserve">AB = CD </w:t>
      </w:r>
      <w:proofErr w:type="gramStart"/>
      <w:r>
        <w:t>( gt</w:t>
      </w:r>
      <w:proofErr w:type="gramEnd"/>
      <w:r>
        <w:t xml:space="preserve"> )</w:t>
      </w:r>
    </w:p>
    <w:p w:rsidR="008C5956" w:rsidRDefault="008C5956" w:rsidP="008C5956">
      <w:pPr>
        <w:ind w:left="720"/>
        <w:jc w:val="both"/>
      </w:pPr>
      <w:proofErr w:type="gramStart"/>
      <w:r>
        <w:t>Nên  :</w:t>
      </w:r>
      <w:proofErr w:type="gramEnd"/>
      <w:r>
        <w:t xml:space="preserve"> </w:t>
      </w:r>
      <w:r w:rsidRPr="00563EE8">
        <w:sym w:font="Symbol" w:char="F044"/>
      </w:r>
      <w:r>
        <w:t xml:space="preserve">AOB = </w:t>
      </w:r>
      <w:r w:rsidRPr="00563EE8">
        <w:sym w:font="Symbol" w:char="F044"/>
      </w:r>
      <w:r>
        <w:t>COD ( c.c.c )</w:t>
      </w:r>
    </w:p>
    <w:p w:rsidR="008C5956" w:rsidRDefault="008C5956" w:rsidP="008C5956">
      <w:pPr>
        <w:ind w:left="720"/>
        <w:jc w:val="both"/>
      </w:pPr>
      <w:r>
        <w:rPr>
          <w:noProof/>
        </w:rPr>
        <w:pict>
          <v:shape id="_x0000_s1448" type="#_x0000_t19" style="position:absolute;left:0;text-align:left;margin-left:68.4pt;margin-top:10.95pt;width:12pt;height:9pt;rotation:-2207912fd;z-index:251778048"/>
        </w:pict>
      </w:r>
      <w:r>
        <w:rPr>
          <w:noProof/>
        </w:rPr>
        <w:pict>
          <v:shape id="_x0000_s1449" type="#_x0000_t19" style="position:absolute;left:0;text-align:left;margin-left:99.55pt;margin-top:10.95pt;width:12pt;height:9pt;rotation:-2207912fd;z-index:251779072"/>
        </w:pict>
      </w:r>
      <w:r>
        <w:t xml:space="preserve">Do </w:t>
      </w:r>
      <w:proofErr w:type="gramStart"/>
      <w:r>
        <w:t>đó :</w:t>
      </w:r>
      <w:proofErr w:type="gramEnd"/>
      <w:r>
        <w:t xml:space="preserve"> AÔB = CÔD</w:t>
      </w:r>
    </w:p>
    <w:p w:rsidR="008C5956" w:rsidRDefault="008C5956" w:rsidP="008C5956">
      <w:pPr>
        <w:ind w:left="720"/>
        <w:jc w:val="both"/>
      </w:pPr>
      <w:proofErr w:type="gramStart"/>
      <w:r>
        <w:t>Vậy :</w:t>
      </w:r>
      <w:proofErr w:type="gramEnd"/>
      <w:r>
        <w:t xml:space="preserve"> AB = CD ( hai cung bị chắn giữa 2 góc ở tâm bằng nhau )</w:t>
      </w:r>
    </w:p>
    <w:p w:rsidR="00C6298F" w:rsidRPr="008C5956" w:rsidRDefault="00C6298F" w:rsidP="00C6298F">
      <w:pPr>
        <w:jc w:val="both"/>
        <w:rPr>
          <w:b/>
        </w:rPr>
      </w:pPr>
    </w:p>
    <w:p w:rsidR="00C6298F" w:rsidRDefault="008C5956" w:rsidP="008C5956">
      <w:pPr>
        <w:rPr>
          <w:b/>
        </w:rPr>
      </w:pPr>
      <w:r w:rsidRPr="008C5956">
        <w:rPr>
          <w:b/>
        </w:rPr>
        <w:t>2.</w:t>
      </w:r>
      <w:r w:rsidR="00C6298F" w:rsidRPr="008C5956">
        <w:rPr>
          <w:b/>
        </w:rPr>
        <w:t xml:space="preserve"> ĐỊNH LÍ 2</w:t>
      </w:r>
      <w:r>
        <w:rPr>
          <w:b/>
        </w:rPr>
        <w:t>:</w:t>
      </w:r>
    </w:p>
    <w:p w:rsidR="008C5956" w:rsidRPr="00563EE8" w:rsidRDefault="008C5956" w:rsidP="008C5956">
      <w:pPr>
        <w:ind w:left="252" w:hanging="252"/>
        <w:jc w:val="both"/>
        <w:rPr>
          <w:b/>
          <w:i/>
        </w:rPr>
      </w:pPr>
      <w:r w:rsidRPr="00563EE8">
        <w:rPr>
          <w:i/>
          <w:u w:val="single"/>
        </w:rPr>
        <w:t>Định lý 2:</w:t>
      </w:r>
      <w:r>
        <w:t xml:space="preserve"> </w:t>
      </w:r>
      <w:r w:rsidRPr="00563EE8">
        <w:rPr>
          <w:b/>
          <w:i/>
        </w:rPr>
        <w:t xml:space="preserve">Với 2 cung nhỏ trong 1 đường tròn hay </w:t>
      </w:r>
      <w:proofErr w:type="gramStart"/>
      <w:r w:rsidRPr="00563EE8">
        <w:rPr>
          <w:b/>
          <w:i/>
        </w:rPr>
        <w:t>trong  hai</w:t>
      </w:r>
      <w:proofErr w:type="gramEnd"/>
      <w:r w:rsidRPr="00563EE8">
        <w:rPr>
          <w:b/>
          <w:i/>
        </w:rPr>
        <w:t xml:space="preserve"> đường tròn bằng nhau :</w:t>
      </w:r>
    </w:p>
    <w:p w:rsidR="008C5956" w:rsidRPr="00563EE8" w:rsidRDefault="008C5956" w:rsidP="008C5956">
      <w:pPr>
        <w:ind w:firstLine="492"/>
        <w:jc w:val="both"/>
        <w:rPr>
          <w:b/>
          <w:i/>
        </w:rPr>
      </w:pPr>
      <w:r w:rsidRPr="00563EE8">
        <w:rPr>
          <w:b/>
          <w:i/>
        </w:rPr>
        <w:t>+ Cung lớn hơn căng dây lớn hơn.</w:t>
      </w:r>
    </w:p>
    <w:p w:rsidR="008C5956" w:rsidRPr="00563EE8" w:rsidRDefault="008C5956" w:rsidP="008C5956">
      <w:pPr>
        <w:ind w:firstLine="492"/>
        <w:jc w:val="both"/>
        <w:rPr>
          <w:b/>
          <w:i/>
        </w:rPr>
      </w:pPr>
      <w:r w:rsidRPr="00563EE8">
        <w:rPr>
          <w:b/>
          <w:i/>
        </w:rPr>
        <w:t>+ Dây lớn hơn căng cung lớn hơn.</w:t>
      </w:r>
    </w:p>
    <w:p w:rsidR="008C5956" w:rsidRPr="008C5956" w:rsidRDefault="008C5956" w:rsidP="008C5956">
      <w:pPr>
        <w:rPr>
          <w:b/>
        </w:rPr>
      </w:pPr>
      <w:r>
        <w:rPr>
          <w:noProof/>
        </w:rPr>
        <w:pict>
          <v:group id="_x0000_s1466" style="position:absolute;margin-left:177.15pt;margin-top:26.65pt;width:102pt;height:18pt;z-index:251781120" coordorigin="8956,10323" coordsize="2040,360">
            <v:shape id="_x0000_s1467" type="#_x0000_t202" style="position:absolute;left:8956;top:10323;width:2040;height:360">
              <v:textbox style="mso-next-textbox:#_x0000_s1467">
                <w:txbxContent>
                  <w:p w:rsidR="008C5956" w:rsidRPr="00D21880" w:rsidRDefault="008C5956" w:rsidP="008C5956">
                    <w:pPr>
                      <w:rPr>
                        <w:sz w:val="18"/>
                      </w:rPr>
                    </w:pPr>
                    <w:proofErr w:type="gramStart"/>
                    <w:r w:rsidRPr="00D21880">
                      <w:rPr>
                        <w:sz w:val="18"/>
                      </w:rPr>
                      <w:t>AB</w:t>
                    </w:r>
                    <w:r w:rsidRPr="00D21880">
                      <w:rPr>
                        <w:sz w:val="22"/>
                      </w:rPr>
                      <w:t xml:space="preserve"> </w:t>
                    </w:r>
                    <w:r>
                      <w:rPr>
                        <w:sz w:val="18"/>
                      </w:rPr>
                      <w:t xml:space="preserve"> &gt;</w:t>
                    </w:r>
                    <w:proofErr w:type="gramEnd"/>
                    <w:r w:rsidRPr="00D21880">
                      <w:rPr>
                        <w:sz w:val="18"/>
                      </w:rPr>
                      <w:t xml:space="preserve"> CD </w:t>
                    </w:r>
                    <w:r w:rsidRPr="00D21880">
                      <w:rPr>
                        <w:sz w:val="18"/>
                      </w:rPr>
                      <w:sym w:font="Symbol" w:char="F0DB"/>
                    </w:r>
                    <w:r>
                      <w:rPr>
                        <w:sz w:val="18"/>
                      </w:rPr>
                      <w:t xml:space="preserve"> AB &gt;</w:t>
                    </w:r>
                    <w:r w:rsidRPr="00D21880">
                      <w:rPr>
                        <w:sz w:val="18"/>
                      </w:rPr>
                      <w:t xml:space="preserve"> CD</w:t>
                    </w:r>
                  </w:p>
                </w:txbxContent>
              </v:textbox>
            </v:shape>
            <v:shape id="_x0000_s1468" type="#_x0000_t19" style="position:absolute;left:9131;top:10341;width:240;height:180;rotation:-2432963fd"/>
            <v:shape id="_x0000_s1469" type="#_x0000_t19" style="position:absolute;left:9598;top:10346;width:240;height:180;rotation:-2432963fd"/>
          </v:group>
        </w:pict>
      </w:r>
      <w:r>
        <w:rPr>
          <w:b/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504190</wp:posOffset>
            </wp:positionH>
            <wp:positionV relativeFrom="paragraph">
              <wp:posOffset>103505</wp:posOffset>
            </wp:positionV>
            <wp:extent cx="1097915" cy="1130300"/>
            <wp:effectExtent l="19050" t="0" r="6985" b="0"/>
            <wp:wrapNone/>
            <wp:docPr id="329" name="Picture 329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6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91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298F" w:rsidRDefault="00C6298F" w:rsidP="00C6298F">
      <w:pPr>
        <w:jc w:val="both"/>
      </w:pPr>
    </w:p>
    <w:p w:rsidR="00C6298F" w:rsidRDefault="008C5956" w:rsidP="008C5956">
      <w:pPr>
        <w:rPr>
          <w:b/>
        </w:rPr>
      </w:pPr>
      <w:r w:rsidRPr="008C5956">
        <w:rPr>
          <w:b/>
        </w:rPr>
        <w:lastRenderedPageBreak/>
        <w:t>3.</w:t>
      </w:r>
      <w:r w:rsidRPr="008C5956">
        <w:rPr>
          <w:b/>
          <w:i/>
          <w:u w:val="single"/>
        </w:rPr>
        <w:t xml:space="preserve"> </w:t>
      </w:r>
      <w:r w:rsidR="00C6298F" w:rsidRPr="008C5956">
        <w:rPr>
          <w:b/>
        </w:rPr>
        <w:t xml:space="preserve"> LUYỆN TẬP – CỦNG CỐ</w:t>
      </w:r>
      <w:r>
        <w:rPr>
          <w:b/>
        </w:rPr>
        <w:t>:</w:t>
      </w:r>
    </w:p>
    <w:p w:rsidR="008C5956" w:rsidRDefault="008C5956" w:rsidP="008C5956">
      <w:pPr>
        <w:rPr>
          <w:b/>
        </w:rPr>
      </w:pPr>
    </w:p>
    <w:p w:rsidR="008C5956" w:rsidRDefault="008C5956" w:rsidP="008C5956">
      <w:pPr>
        <w:jc w:val="both"/>
      </w:pPr>
      <w:r>
        <w:t xml:space="preserve">Bài 13 </w:t>
      </w:r>
      <w:proofErr w:type="gramStart"/>
      <w:r>
        <w:t>( sgk</w:t>
      </w:r>
      <w:proofErr w:type="gramEnd"/>
      <w:r>
        <w:t xml:space="preserve"> – 72 )</w:t>
      </w:r>
    </w:p>
    <w:p w:rsidR="008C5956" w:rsidRDefault="008C5956" w:rsidP="008C5956">
      <w:pPr>
        <w:jc w:val="both"/>
      </w:pPr>
      <w:r>
        <w:rPr>
          <w:noProof/>
        </w:rPr>
        <w:pict>
          <v:group id="_x0000_s1470" style="position:absolute;left:0;text-align:left;margin-left:1.05pt;margin-top:.2pt;width:208.3pt;height:87.25pt;z-index:251783168" coordorigin="6338,7614" coordsize="4166,1745">
            <v:group id="_x0000_s1471" style="position:absolute;left:6338;top:7614;width:4166;height:1745" coordorigin="6338,7614" coordsize="4166,1745">
              <v:group id="_x0000_s1472" style="position:absolute;left:6667;top:7794;width:3600;height:1565" coordorigin="6667,7794" coordsize="3600,1565">
                <v:oval id="_x0000_s1473" style="position:absolute;left:6676;top:7799;width:1560;height:1560"/>
                <v:oval id="_x0000_s1474" style="position:absolute;left:8707;top:7794;width:1560;height:1560"/>
                <v:shape id="_x0000_s1475" type="#_x0000_t202" style="position:absolute;left:7287;top:8416;width:471;height:447" filled="f" stroked="f">
                  <v:textbox style="mso-next-textbox:#_x0000_s1475">
                    <w:txbxContent>
                      <w:p w:rsidR="008C5956" w:rsidRPr="00BD6E05" w:rsidRDefault="008C5956" w:rsidP="008C5956">
                        <w:pPr>
                          <w:rPr>
                            <w:sz w:val="18"/>
                          </w:rPr>
                        </w:pPr>
                        <w:r w:rsidRPr="00BD6E05">
                          <w:rPr>
                            <w:sz w:val="18"/>
                          </w:rPr>
                          <w:t>•</w:t>
                        </w:r>
                        <w:r>
                          <w:rPr>
                            <w:sz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476" type="#_x0000_t202" style="position:absolute;left:9316;top:8427;width:360;height:360" filled="f" stroked="f">
                  <v:textbox>
                    <w:txbxContent>
                      <w:p w:rsidR="008C5956" w:rsidRPr="00BD6E05" w:rsidRDefault="008C5956" w:rsidP="008C5956">
                        <w:pPr>
                          <w:rPr>
                            <w:sz w:val="18"/>
                          </w:rPr>
                        </w:pPr>
                        <w:r w:rsidRPr="00BD6E05">
                          <w:rPr>
                            <w:sz w:val="18"/>
                          </w:rPr>
                          <w:t>•</w:t>
                        </w:r>
                      </w:p>
                    </w:txbxContent>
                  </v:textbox>
                </v:shape>
                <v:line id="_x0000_s1477" style="position:absolute" from="6667,8591" to="8227,8591"/>
                <v:line id="_x0000_s1478" style="position:absolute" from="7049,7930" to="7871,7930"/>
                <v:line id="_x0000_s1479" style="position:absolute;flip:y" from="6733,8290" to="8173,8290"/>
                <v:line id="_x0000_s1480" style="position:absolute" from="8773,8874" to="10213,8874"/>
                <v:line id="_x0000_s1481" style="position:absolute" from="8893,8077" to="10093,8077"/>
              </v:group>
              <v:shape id="_x0000_s1482" type="#_x0000_t202" style="position:absolute;left:6787;top:7614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</w:t>
                      </w:r>
                    </w:p>
                  </w:txbxContent>
                </v:textbox>
              </v:shape>
              <v:shape id="_x0000_s1483" type="#_x0000_t202" style="position:absolute;left:7756;top:761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B</w:t>
                      </w:r>
                    </w:p>
                  </w:txbxContent>
                </v:textbox>
              </v:shape>
              <v:shape id="_x0000_s1484" type="#_x0000_t202" style="position:absolute;left:8628;top:779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</w:t>
                      </w:r>
                    </w:p>
                  </w:txbxContent>
                </v:textbox>
              </v:shape>
              <v:shape id="_x0000_s1485" type="#_x0000_t202" style="position:absolute;left:9991;top:779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B</w:t>
                      </w:r>
                    </w:p>
                  </w:txbxContent>
                </v:textbox>
              </v:shape>
              <v:shape id="_x0000_s1486" type="#_x0000_t202" style="position:absolute;left:10144;top:869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D</w:t>
                      </w:r>
                    </w:p>
                  </w:txbxContent>
                </v:textbox>
              </v:shape>
              <v:shape id="_x0000_s1487" type="#_x0000_t202" style="position:absolute;left:8454;top:869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C</w:t>
                      </w:r>
                    </w:p>
                  </w:txbxContent>
                </v:textbox>
              </v:shape>
              <v:shape id="_x0000_s1488" type="#_x0000_t202" style="position:absolute;left:6436;top:8082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C</w:t>
                      </w:r>
                    </w:p>
                  </w:txbxContent>
                </v:textbox>
              </v:shape>
              <v:shape id="_x0000_s1489" type="#_x0000_t202" style="position:absolute;left:8083;top:8078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D</w:t>
                      </w:r>
                    </w:p>
                  </w:txbxContent>
                </v:textbox>
              </v:shape>
              <v:shape id="_x0000_s1490" type="#_x0000_t202" style="position:absolute;left:8148;top:8387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N</w:t>
                      </w:r>
                    </w:p>
                  </w:txbxContent>
                </v:textbox>
              </v:shape>
              <v:shape id="_x0000_s1491" type="#_x0000_t202" style="position:absolute;left:6338;top:8405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M</w:t>
                      </w:r>
                    </w:p>
                  </w:txbxContent>
                </v:textbox>
              </v:shape>
              <v:shape id="_x0000_s1492" type="#_x0000_t202" style="position:absolute;left:7276;top:8519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O</w:t>
                      </w:r>
                    </w:p>
                  </w:txbxContent>
                </v:textbox>
              </v:shape>
              <v:shape id="_x0000_s1493" type="#_x0000_t202" style="position:absolute;left:9392;top:8372;width:360;height:365" filled="f" stroked="f">
                <v:textbox>
                  <w:txbxContent>
                    <w:p w:rsidR="008C5956" w:rsidRPr="00BD6E05" w:rsidRDefault="008C5956" w:rsidP="008C5956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O</w:t>
                      </w:r>
                    </w:p>
                  </w:txbxContent>
                </v:textbox>
              </v:shape>
            </v:group>
            <v:line id="_x0000_s1494" style="position:absolute" from="7005,7908" to="7476,8595"/>
            <v:line id="_x0000_s1495" style="position:absolute;flip:x" from="7474,7941" to="7867,8561"/>
            <v:line id="_x0000_s1496" style="position:absolute;flip:y" from="7496,8312" to="8140,8562">
              <v:stroke dashstyle="dash"/>
            </v:line>
            <v:line id="_x0000_s1497" style="position:absolute;flip:x y" from="6719,8283" to="7437,8576">
              <v:stroke dashstyle="dash"/>
            </v:line>
          </v:group>
        </w:pict>
      </w: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</w:p>
    <w:p w:rsidR="008C5956" w:rsidRDefault="008C5956" w:rsidP="008C5956">
      <w:pPr>
        <w:jc w:val="both"/>
      </w:pPr>
      <w:r w:rsidRPr="00563EE8">
        <w:rPr>
          <w:i/>
          <w:u w:val="single"/>
        </w:rPr>
        <w:t xml:space="preserve">Chứng </w:t>
      </w:r>
      <w:proofErr w:type="gramStart"/>
      <w:r w:rsidRPr="00563EE8">
        <w:rPr>
          <w:i/>
          <w:u w:val="single"/>
        </w:rPr>
        <w:t>minh</w:t>
      </w:r>
      <w:r>
        <w:t xml:space="preserve"> :</w:t>
      </w:r>
      <w:proofErr w:type="gramEnd"/>
    </w:p>
    <w:p w:rsidR="008C5956" w:rsidRDefault="008C5956" w:rsidP="008C5956">
      <w:pPr>
        <w:ind w:firstLine="252"/>
        <w:jc w:val="both"/>
      </w:pPr>
      <w:r>
        <w:t xml:space="preserve">Kẻ đường kính MN // </w:t>
      </w:r>
      <w:proofErr w:type="gramStart"/>
      <w:r>
        <w:t>AB ,</w:t>
      </w:r>
      <w:proofErr w:type="gramEnd"/>
      <w:r>
        <w:t xml:space="preserve"> nên :</w:t>
      </w:r>
    </w:p>
    <w:p w:rsidR="008C5956" w:rsidRDefault="008C5956" w:rsidP="008C5956">
      <w:pPr>
        <w:ind w:firstLine="492"/>
        <w:jc w:val="both"/>
      </w:pPr>
      <w:r>
        <w:t xml:space="preserve">Â = AÔM </w:t>
      </w:r>
      <w:proofErr w:type="gramStart"/>
      <w:r>
        <w:t>( sole</w:t>
      </w:r>
      <w:proofErr w:type="gramEnd"/>
      <w:r>
        <w:t xml:space="preserve"> trong ) (1)</w:t>
      </w:r>
    </w:p>
    <w:p w:rsidR="008C5956" w:rsidRDefault="008C5956" w:rsidP="008C5956">
      <w:pPr>
        <w:ind w:firstLine="492"/>
        <w:jc w:val="both"/>
      </w:pPr>
      <w:r w:rsidRPr="00563EE8">
        <w:rPr>
          <w:position w:val="-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6pt" o:ole="">
            <v:imagedata r:id="rId8" o:title=""/>
          </v:shape>
          <o:OLEObject Type="Embed" ProgID="Equation.3" ShapeID="_x0000_i1025" DrawAspect="Content" ObjectID="_1646464441" r:id="rId9"/>
        </w:object>
      </w:r>
      <w:r>
        <w:t xml:space="preserve"> </w:t>
      </w:r>
      <w:proofErr w:type="gramStart"/>
      <w:r>
        <w:t>( sole</w:t>
      </w:r>
      <w:proofErr w:type="gramEnd"/>
      <w:r>
        <w:t xml:space="preserve"> trong ) (2)</w:t>
      </w:r>
    </w:p>
    <w:p w:rsidR="008C5956" w:rsidRDefault="008C5956" w:rsidP="008C5956">
      <w:pPr>
        <w:ind w:firstLine="252"/>
        <w:jc w:val="both"/>
      </w:pPr>
      <w:r>
        <w:t xml:space="preserve">Ta </w:t>
      </w:r>
      <w:proofErr w:type="gramStart"/>
      <w:r>
        <w:t>có :</w:t>
      </w:r>
      <w:proofErr w:type="gramEnd"/>
      <w:r>
        <w:t xml:space="preserve"> </w:t>
      </w:r>
      <w:r w:rsidRPr="00563EE8">
        <w:sym w:font="Symbol" w:char="F044"/>
      </w:r>
      <w:r>
        <w:t xml:space="preserve">OBC cân tại O vì OA = </w:t>
      </w:r>
      <w:smartTag w:uri="urn:schemas-microsoft-com:office:smarttags" w:element="place">
        <w:r>
          <w:t>OB</w:t>
        </w:r>
      </w:smartTag>
      <w:r>
        <w:t xml:space="preserve"> = R </w:t>
      </w:r>
    </w:p>
    <w:p w:rsidR="008C5956" w:rsidRDefault="008C5956" w:rsidP="008C5956">
      <w:pPr>
        <w:ind w:firstLine="252"/>
        <w:jc w:val="both"/>
      </w:pPr>
      <w:proofErr w:type="gramStart"/>
      <w:r>
        <w:t>Nên :</w:t>
      </w:r>
      <w:proofErr w:type="gramEnd"/>
      <w:r>
        <w:t xml:space="preserve"> </w:t>
      </w:r>
      <w:r w:rsidRPr="00563EE8">
        <w:rPr>
          <w:position w:val="-4"/>
        </w:rPr>
        <w:object w:dxaOrig="639" w:dyaOrig="320">
          <v:shape id="_x0000_i1026" type="#_x0000_t75" style="width:32pt;height:16pt" o:ole="">
            <v:imagedata r:id="rId10" o:title=""/>
          </v:shape>
          <o:OLEObject Type="Embed" ProgID="Equation.3" ShapeID="_x0000_i1026" DrawAspect="Content" ObjectID="_1646464442" r:id="rId11"/>
        </w:object>
      </w:r>
      <w:r>
        <w:t xml:space="preserve"> (3)</w:t>
      </w:r>
    </w:p>
    <w:p w:rsidR="008C5956" w:rsidRDefault="008C5956" w:rsidP="008C5956">
      <w:pPr>
        <w:jc w:val="both"/>
      </w:pPr>
      <w:r>
        <w:rPr>
          <w:noProof/>
        </w:rPr>
        <w:pict>
          <v:shape id="_x0000_s1498" type="#_x0000_t19" style="position:absolute;left:0;text-align:left;margin-left:55pt;margin-top:11.45pt;width:12pt;height:9pt;rotation:-2333793fd;z-index:251784192"/>
        </w:pict>
      </w:r>
      <w:r>
        <w:rPr>
          <w:noProof/>
        </w:rPr>
        <w:pict>
          <v:shape id="_x0000_s1499" type="#_x0000_t19" style="position:absolute;left:0;text-align:left;margin-left:84.55pt;margin-top:10.65pt;width:12pt;height:9pt;rotation:-2333793fd;z-index:251785216"/>
        </w:pict>
      </w:r>
      <w:r>
        <w:t xml:space="preserve">    Từ (1</w:t>
      </w:r>
      <w:proofErr w:type="gramStart"/>
      <w:r>
        <w:t>) ,</w:t>
      </w:r>
      <w:proofErr w:type="gramEnd"/>
      <w:r>
        <w:t xml:space="preserve"> (2), (3) suy ra : AÔM = BÔM</w:t>
      </w:r>
    </w:p>
    <w:p w:rsidR="008C5956" w:rsidRDefault="008C5956" w:rsidP="008C5956">
      <w:pPr>
        <w:jc w:val="both"/>
      </w:pPr>
      <w:r>
        <w:rPr>
          <w:noProof/>
        </w:rPr>
        <w:pict>
          <v:group id="_x0000_s1500" style="position:absolute;left:0;text-align:left;margin-left:122.85pt;margin-top:10pt;width:66pt;height:27.15pt;z-index:251786240" coordorigin="8587,11449" coordsize="1320,543">
            <v:shape id="_x0000_s1501" type="#_x0000_t202" style="position:absolute;left:8587;top:11452;width:1320;height:540" filled="f" stroked="f">
              <v:textbox style="mso-next-textbox:#_x0000_s1501">
                <w:txbxContent>
                  <w:p w:rsidR="008C5956" w:rsidRDefault="008C5956" w:rsidP="008C5956">
                    <w:r>
                      <w:t>CM = DN</w:t>
                    </w:r>
                  </w:p>
                </w:txbxContent>
              </v:textbox>
            </v:shape>
            <v:shape id="_x0000_s1502" type="#_x0000_t19" style="position:absolute;left:8817;top:11457;width:240;height:180;rotation:-2333793fd"/>
            <v:shape id="_x0000_s1503" type="#_x0000_t19" style="position:absolute;left:9440;top:11449;width:240;height:180;rotation:-2333793fd"/>
          </v:group>
        </w:pict>
      </w:r>
      <w:r>
        <w:t xml:space="preserve">    </w:t>
      </w:r>
      <w:proofErr w:type="gramStart"/>
      <w:r>
        <w:t>Vậy :</w:t>
      </w:r>
      <w:proofErr w:type="gramEnd"/>
      <w:r>
        <w:t xml:space="preserve">    AM = BM    ( a) </w:t>
      </w:r>
    </w:p>
    <w:p w:rsidR="008C5956" w:rsidRDefault="008C5956" w:rsidP="008C5956">
      <w:pPr>
        <w:ind w:left="720" w:hanging="468"/>
        <w:jc w:val="both"/>
      </w:pPr>
      <w:r>
        <w:rPr>
          <w:noProof/>
        </w:rPr>
        <w:pict>
          <v:group id="_x0000_s1504" style="position:absolute;left:0;text-align:left;margin-left:111.3pt;margin-top:11.7pt;width:66pt;height:27.15pt;z-index:251787264" coordorigin="8587,11449" coordsize="1320,543">
            <v:shape id="_x0000_s1505" type="#_x0000_t202" style="position:absolute;left:8587;top:11452;width:1320;height:540" filled="f" stroked="f">
              <v:textbox style="mso-next-textbox:#_x0000_s1505">
                <w:txbxContent>
                  <w:p w:rsidR="008C5956" w:rsidRDefault="008C5956" w:rsidP="008C5956">
                    <w:proofErr w:type="gramStart"/>
                    <w:r>
                      <w:t>AC  =</w:t>
                    </w:r>
                    <w:proofErr w:type="gramEnd"/>
                    <w:r>
                      <w:t xml:space="preserve"> BD</w:t>
                    </w:r>
                  </w:p>
                </w:txbxContent>
              </v:textbox>
            </v:shape>
            <v:shape id="_x0000_s1506" type="#_x0000_t19" style="position:absolute;left:8817;top:11457;width:240;height:180;rotation:-2333793fd"/>
            <v:shape id="_x0000_s1507" type="#_x0000_t19" style="position:absolute;left:9440;top:11449;width:240;height:180;rotation:-2333793fd"/>
          </v:group>
        </w:pict>
      </w:r>
      <w:r>
        <w:t xml:space="preserve">Chứng minh tương </w:t>
      </w:r>
      <w:proofErr w:type="gramStart"/>
      <w:r>
        <w:t>tự :</w:t>
      </w:r>
      <w:proofErr w:type="gramEnd"/>
      <w:r>
        <w:t xml:space="preserve">                       ( b) </w:t>
      </w:r>
    </w:p>
    <w:p w:rsidR="008C5956" w:rsidRDefault="008C5956" w:rsidP="008C5956">
      <w:pPr>
        <w:ind w:firstLine="252"/>
        <w:jc w:val="both"/>
      </w:pPr>
      <w:r>
        <w:t xml:space="preserve">Từ (a) và (b) suy </w:t>
      </w:r>
      <w:proofErr w:type="gramStart"/>
      <w:r>
        <w:t>ra :</w:t>
      </w:r>
      <w:proofErr w:type="gramEnd"/>
      <w:r>
        <w:t xml:space="preserve"> </w:t>
      </w:r>
    </w:p>
    <w:p w:rsidR="008C5956" w:rsidRDefault="008C5956" w:rsidP="008C5956">
      <w:pPr>
        <w:jc w:val="both"/>
      </w:pPr>
      <w:r>
        <w:t xml:space="preserve">* </w:t>
      </w:r>
      <w:r w:rsidRPr="00563EE8">
        <w:rPr>
          <w:i/>
          <w:u w:val="single"/>
        </w:rPr>
        <w:t xml:space="preserve">Định </w:t>
      </w:r>
      <w:proofErr w:type="gramStart"/>
      <w:r w:rsidRPr="00563EE8">
        <w:rPr>
          <w:i/>
          <w:u w:val="single"/>
        </w:rPr>
        <w:t>lý :</w:t>
      </w:r>
      <w:proofErr w:type="gramEnd"/>
    </w:p>
    <w:p w:rsidR="00C6298F" w:rsidRPr="008C5956" w:rsidRDefault="008C5956" w:rsidP="008C5956">
      <w:pPr>
        <w:rPr>
          <w:b/>
        </w:rPr>
      </w:pPr>
      <w:r w:rsidRPr="00563EE8">
        <w:rPr>
          <w:b/>
          <w:i/>
        </w:rPr>
        <w:t>Trong một đường tròn, hai cung bị chắn giữa hai dây song song thì bằng nhau.</w:t>
      </w:r>
    </w:p>
    <w:p w:rsidR="00C6298F" w:rsidRDefault="00C6298F" w:rsidP="00C6298F">
      <w:pPr>
        <w:jc w:val="both"/>
        <w:rPr>
          <w:lang w:val="it-IT"/>
        </w:rPr>
      </w:pPr>
    </w:p>
    <w:p w:rsidR="00C6298F" w:rsidRDefault="00C6298F" w:rsidP="00C6298F">
      <w:pPr>
        <w:jc w:val="both"/>
        <w:rPr>
          <w:lang w:val="it-IT"/>
        </w:rPr>
      </w:pPr>
    </w:p>
    <w:p w:rsidR="00C6298F" w:rsidRDefault="008C5956" w:rsidP="00C6298F">
      <w:pPr>
        <w:jc w:val="center"/>
      </w:pPr>
      <w:r>
        <w:t>DẶN DÒ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>Học thuộc các định lý và nắm vững cách chứng minh định lý 1.</w:t>
      </w:r>
    </w:p>
    <w:p w:rsidR="00C6298F" w:rsidRDefault="00C6298F" w:rsidP="008C5956">
      <w:pPr>
        <w:ind w:firstLine="720"/>
        <w:jc w:val="both"/>
        <w:rPr>
          <w:lang w:val="it-IT"/>
        </w:rPr>
      </w:pPr>
      <w:r>
        <w:t xml:space="preserve">Làm bài </w:t>
      </w:r>
      <w:proofErr w:type="gramStart"/>
      <w:r>
        <w:t>tập :</w:t>
      </w:r>
      <w:proofErr w:type="gramEnd"/>
      <w:r>
        <w:t xml:space="preserve"> 11 ( sgk – 12 )</w:t>
      </w:r>
    </w:p>
    <w:p w:rsidR="00C6298F" w:rsidRDefault="00C6298F" w:rsidP="00C6298F">
      <w:pPr>
        <w:jc w:val="both"/>
        <w:rPr>
          <w:lang w:val="it-IT"/>
        </w:rPr>
      </w:pPr>
    </w:p>
    <w:p w:rsidR="00C6298F" w:rsidRDefault="00C6298F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8C5956" w:rsidRDefault="008C5956" w:rsidP="00C6298F">
      <w:pPr>
        <w:jc w:val="both"/>
        <w:rPr>
          <w:lang w:val="it-IT"/>
        </w:rPr>
      </w:pPr>
    </w:p>
    <w:p w:rsidR="00C6298F" w:rsidRDefault="00C6298F" w:rsidP="00C6298F">
      <w:pPr>
        <w:jc w:val="both"/>
      </w:pPr>
      <w:r>
        <w:lastRenderedPageBreak/>
        <w:t>Tuần 22</w:t>
      </w:r>
    </w:p>
    <w:p w:rsidR="00C6298F" w:rsidRDefault="00C6298F" w:rsidP="00C6298F">
      <w:pPr>
        <w:jc w:val="both"/>
      </w:pPr>
      <w:r>
        <w:t>Tiết 40</w:t>
      </w:r>
    </w:p>
    <w:p w:rsidR="00C6298F" w:rsidRDefault="00C6298F" w:rsidP="00C6298F">
      <w:pPr>
        <w:jc w:val="center"/>
        <w:rPr>
          <w:b/>
          <w:sz w:val="38"/>
        </w:rPr>
      </w:pPr>
      <w:r w:rsidRPr="00AE640C">
        <w:rPr>
          <w:b/>
          <w:i/>
          <w:u w:val="single"/>
        </w:rPr>
        <w:t>Bài 3:</w:t>
      </w:r>
      <w:r>
        <w:t xml:space="preserve"> </w:t>
      </w:r>
      <w:r>
        <w:rPr>
          <w:b/>
          <w:sz w:val="38"/>
        </w:rPr>
        <w:t xml:space="preserve">    </w:t>
      </w:r>
      <w:r w:rsidRPr="00AE640C">
        <w:rPr>
          <w:b/>
          <w:sz w:val="38"/>
        </w:rPr>
        <w:t>GÓC NỘI TIẾP</w:t>
      </w:r>
    </w:p>
    <w:p w:rsidR="00C6298F" w:rsidRDefault="00C6298F" w:rsidP="00C6298F">
      <w:pPr>
        <w:jc w:val="both"/>
        <w:rPr>
          <w:b/>
        </w:rPr>
      </w:pPr>
      <w:r>
        <w:rPr>
          <w:b/>
        </w:rPr>
        <w:t>A. MỤC TIÊU:</w:t>
      </w:r>
    </w:p>
    <w:p w:rsidR="00C6298F" w:rsidRDefault="00C6298F" w:rsidP="00C6298F">
      <w:pPr>
        <w:ind w:firstLine="360"/>
        <w:jc w:val="both"/>
      </w:pPr>
      <w:r>
        <w:t>- HS biết nhận dạng những góc nội tiếp trong một đường tròn và hiểu định nghĩa góc nội tiếp.</w:t>
      </w:r>
    </w:p>
    <w:p w:rsidR="00C6298F" w:rsidRDefault="00C6298F" w:rsidP="00C6298F">
      <w:pPr>
        <w:ind w:firstLine="360"/>
        <w:jc w:val="both"/>
      </w:pPr>
      <w:r>
        <w:t>- HS hiểu và chứng minh được định lý về số đo của góc nội tiếp và cung bị chắn.</w:t>
      </w:r>
    </w:p>
    <w:p w:rsidR="00C6298F" w:rsidRDefault="00C6298F" w:rsidP="00C6298F">
      <w:pPr>
        <w:ind w:firstLine="360"/>
        <w:jc w:val="both"/>
      </w:pPr>
      <w:r>
        <w:t xml:space="preserve">- HS nhận biết </w:t>
      </w:r>
      <w:proofErr w:type="gramStart"/>
      <w:r>
        <w:t>( bằng</w:t>
      </w:r>
      <w:proofErr w:type="gramEnd"/>
      <w:r>
        <w:t xml:space="preserve"> cách vẽ hình ) và chứng minh được các hệ quả của định lý về góc nội tiếp.</w:t>
      </w:r>
    </w:p>
    <w:p w:rsidR="008C5956" w:rsidRDefault="008C5956" w:rsidP="00C6298F">
      <w:pPr>
        <w:jc w:val="both"/>
        <w:rPr>
          <w:b/>
        </w:rPr>
      </w:pPr>
      <w:r>
        <w:rPr>
          <w:b/>
        </w:rPr>
        <w:t>B. BÀI HỌC:</w:t>
      </w:r>
    </w:p>
    <w:p w:rsidR="00960770" w:rsidRDefault="00960770" w:rsidP="00960770">
      <w:pPr>
        <w:rPr>
          <w:b/>
        </w:rPr>
      </w:pPr>
    </w:p>
    <w:p w:rsidR="00C6298F" w:rsidRDefault="00C6298F" w:rsidP="00960770">
      <w:pPr>
        <w:rPr>
          <w:b/>
        </w:rPr>
      </w:pPr>
      <w:r w:rsidRPr="008C5956">
        <w:rPr>
          <w:b/>
        </w:rPr>
        <w:t>1. ĐỊNH NGHĨA</w:t>
      </w:r>
      <w:r w:rsidR="00960770">
        <w:rPr>
          <w:b/>
        </w:rPr>
        <w:t>:</w:t>
      </w:r>
    </w:p>
    <w:p w:rsidR="00960770" w:rsidRDefault="00960770" w:rsidP="00960770">
      <w:pPr>
        <w:rPr>
          <w:b/>
        </w:rPr>
      </w:pPr>
    </w:p>
    <w:p w:rsidR="00960770" w:rsidRDefault="00960770" w:rsidP="00960770">
      <w:pPr>
        <w:rPr>
          <w:b/>
        </w:rPr>
      </w:pPr>
      <w:r>
        <w:rPr>
          <w:noProof/>
        </w:rPr>
        <w:pict>
          <v:group id="_x0000_s1105" style="position:absolute;margin-left:36.4pt;margin-top:2.5pt;width:206.7pt;height:93.8pt;z-index:251674624" coordorigin="6218,7172" coordsize="4134,1876">
            <v:shape id="_x0000_s1106" type="#_x0000_t75" style="position:absolute;left:6218;top:7172;width:1714;height:1876">
              <v:imagedata r:id="rId12" o:title="62"/>
            </v:shape>
            <v:shape id="_x0000_s1107" type="#_x0000_t75" style="position:absolute;left:8456;top:7255;width:1896;height:1666">
              <v:imagedata r:id="rId13" o:title="63"/>
            </v:shape>
          </v:group>
        </w:pict>
      </w: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  <w:r>
        <w:t xml:space="preserve"> </w:t>
      </w:r>
    </w:p>
    <w:p w:rsidR="00960770" w:rsidRPr="00B73DE8" w:rsidRDefault="00960770" w:rsidP="00960770">
      <w:pPr>
        <w:numPr>
          <w:ilvl w:val="0"/>
          <w:numId w:val="2"/>
        </w:numPr>
        <w:jc w:val="both"/>
      </w:pPr>
      <w:r>
        <w:t>G</w:t>
      </w:r>
      <w:r w:rsidRPr="00B73DE8">
        <w:t>óc BÂC là góc nội tiếp.</w:t>
      </w:r>
    </w:p>
    <w:p w:rsidR="00960770" w:rsidRPr="00B73DE8" w:rsidRDefault="00960770" w:rsidP="00960770">
      <w:pPr>
        <w:numPr>
          <w:ilvl w:val="0"/>
          <w:numId w:val="2"/>
        </w:numPr>
        <w:jc w:val="both"/>
      </w:pPr>
      <w:smartTag w:uri="urn:schemas-microsoft-com:office:smarttags" w:element="place">
        <w:smartTag w:uri="urn:schemas-microsoft-com:office:smarttags" w:element="City">
          <w:r w:rsidRPr="00B73DE8">
            <w:t>Cung</w:t>
          </w:r>
        </w:smartTag>
        <w:r w:rsidRPr="00B73DE8">
          <w:t xml:space="preserve"> </w:t>
        </w:r>
        <w:smartTag w:uri="urn:schemas-microsoft-com:office:smarttags" w:element="State">
          <w:r w:rsidRPr="00B73DE8">
            <w:t>BC</w:t>
          </w:r>
        </w:smartTag>
      </w:smartTag>
      <w:r w:rsidRPr="00B73DE8">
        <w:t xml:space="preserve"> là cung bị chắn.</w:t>
      </w:r>
    </w:p>
    <w:p w:rsidR="00960770" w:rsidRDefault="00960770" w:rsidP="00960770">
      <w:pPr>
        <w:jc w:val="both"/>
      </w:pPr>
      <w:r>
        <w:t xml:space="preserve">* </w:t>
      </w:r>
      <w:r w:rsidRPr="00563EE8">
        <w:rPr>
          <w:i/>
          <w:u w:val="single"/>
        </w:rPr>
        <w:t xml:space="preserve">Định </w:t>
      </w:r>
      <w:proofErr w:type="gramStart"/>
      <w:r w:rsidRPr="00563EE8">
        <w:rPr>
          <w:i/>
          <w:u w:val="single"/>
        </w:rPr>
        <w:t>nghĩa :</w:t>
      </w:r>
      <w:proofErr w:type="gramEnd"/>
    </w:p>
    <w:p w:rsidR="00960770" w:rsidRPr="00563EE8" w:rsidRDefault="00960770" w:rsidP="00960770">
      <w:pPr>
        <w:ind w:left="492" w:hanging="240"/>
        <w:jc w:val="both"/>
        <w:rPr>
          <w:b/>
          <w:i/>
        </w:rPr>
      </w:pPr>
      <w:r w:rsidRPr="00563EE8">
        <w:rPr>
          <w:b/>
          <w:i/>
        </w:rPr>
        <w:t>+ Góc nội tiếp là góc có đỉnh nằm trên đường tròn và hai cạnh chứa hai dây cung của đường tròn đó.</w:t>
      </w:r>
    </w:p>
    <w:p w:rsidR="00960770" w:rsidRDefault="00960770" w:rsidP="00960770">
      <w:pPr>
        <w:ind w:left="492" w:hanging="240"/>
        <w:jc w:val="both"/>
        <w:rPr>
          <w:b/>
          <w:i/>
        </w:rPr>
      </w:pPr>
      <w:r w:rsidRPr="00563EE8">
        <w:rPr>
          <w:b/>
          <w:i/>
        </w:rPr>
        <w:t>+ Cung nằm trong góc là cung bị chắn.</w:t>
      </w:r>
    </w:p>
    <w:p w:rsidR="00960770" w:rsidRPr="00DD57B3" w:rsidRDefault="00960770" w:rsidP="00960770">
      <w:pPr>
        <w:jc w:val="both"/>
      </w:pPr>
      <w:r w:rsidRPr="00563EE8">
        <w:rPr>
          <w:b/>
          <w:i/>
          <w:u w:val="single"/>
        </w:rPr>
        <w:t>?1</w:t>
      </w:r>
      <w:r>
        <w:t xml:space="preserve"> </w:t>
      </w:r>
      <w:proofErr w:type="gramStart"/>
      <w:r>
        <w:t>( sgk</w:t>
      </w:r>
      <w:proofErr w:type="gramEnd"/>
      <w:r>
        <w:t xml:space="preserve"> – 80 )</w:t>
      </w:r>
    </w:p>
    <w:p w:rsidR="00960770" w:rsidRDefault="00960770" w:rsidP="00960770">
      <w:pPr>
        <w:ind w:left="492" w:hanging="240"/>
        <w:jc w:val="both"/>
        <w:rPr>
          <w:b/>
          <w:i/>
        </w:rPr>
      </w:pPr>
      <w:r>
        <w:rPr>
          <w:noProof/>
        </w:rPr>
        <w:pict>
          <v:group id="_x0000_s1108" style="position:absolute;left:0;text-align:left;margin-left:64.1pt;margin-top:4.5pt;width:233.4pt;height:144.1pt;z-index:251675648" coordorigin="6103,9555" coordsize="4668,2882">
            <v:shape id="_x0000_s1109" type="#_x0000_t75" style="position:absolute;left:9127;top:9579;width:1450;height:1248">
              <v:imagedata r:id="rId14" o:title="66"/>
            </v:shape>
            <v:shape id="_x0000_s1110" type="#_x0000_t75" style="position:absolute;left:7552;top:9573;width:1276;height:1276">
              <v:imagedata r:id="rId15" o:title="65"/>
            </v:shape>
            <v:shape id="_x0000_s1111" type="#_x0000_t75" style="position:absolute;left:6103;top:9555;width:1276;height:1276">
              <v:imagedata r:id="rId16" o:title="64"/>
            </v:shape>
            <v:shape id="_x0000_s1112" type="#_x0000_t75" style="position:absolute;left:7886;top:11163;width:1512;height:1260">
              <v:imagedata r:id="rId17" o:title="68"/>
            </v:shape>
            <v:shape id="_x0000_s1113" type="#_x0000_t75" style="position:absolute;left:6106;top:11057;width:1704;height:1380">
              <v:imagedata r:id="rId18" o:title="67"/>
            </v:shape>
            <v:shape id="_x0000_s1114" type="#_x0000_t75" style="position:absolute;left:9441;top:10924;width:1330;height:1502">
              <v:imagedata r:id="rId19" o:title="69"/>
            </v:shape>
          </v:group>
        </w:pict>
      </w:r>
    </w:p>
    <w:p w:rsidR="00960770" w:rsidRDefault="00960770" w:rsidP="00960770">
      <w:pPr>
        <w:ind w:left="492" w:hanging="240"/>
        <w:jc w:val="both"/>
        <w:rPr>
          <w:b/>
          <w:i/>
        </w:rPr>
      </w:pPr>
    </w:p>
    <w:p w:rsidR="00960770" w:rsidRPr="00563EE8" w:rsidRDefault="00960770" w:rsidP="00960770">
      <w:pPr>
        <w:ind w:left="492" w:hanging="240"/>
        <w:jc w:val="both"/>
        <w:rPr>
          <w:b/>
          <w:i/>
        </w:rPr>
      </w:pPr>
    </w:p>
    <w:p w:rsidR="00960770" w:rsidRPr="008C5956" w:rsidRDefault="00960770" w:rsidP="00960770">
      <w:pPr>
        <w:rPr>
          <w:b/>
        </w:rPr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both"/>
      </w:pPr>
    </w:p>
    <w:p w:rsidR="00C6298F" w:rsidRDefault="00C6298F" w:rsidP="00960770">
      <w:pPr>
        <w:rPr>
          <w:b/>
        </w:rPr>
      </w:pPr>
      <w:r w:rsidRPr="00960770">
        <w:rPr>
          <w:b/>
        </w:rPr>
        <w:t xml:space="preserve"> 2. ĐỊNH LÝ</w:t>
      </w:r>
    </w:p>
    <w:p w:rsidR="00960770" w:rsidRDefault="00960770" w:rsidP="00960770">
      <w:pPr>
        <w:rPr>
          <w:b/>
        </w:rPr>
      </w:pPr>
    </w:p>
    <w:p w:rsidR="00960770" w:rsidRDefault="00960770" w:rsidP="00960770">
      <w:pPr>
        <w:ind w:firstLine="372"/>
        <w:jc w:val="both"/>
      </w:pPr>
      <w:r w:rsidRPr="00563EE8">
        <w:rPr>
          <w:b/>
          <w:i/>
        </w:rPr>
        <w:t>Trong một đường tròn, số đo của góc nội tiếp bằng nửa số đo của cung bị chắn.</w:t>
      </w:r>
    </w:p>
    <w:p w:rsidR="00960770" w:rsidRDefault="00960770" w:rsidP="00960770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147320</wp:posOffset>
            </wp:positionV>
            <wp:extent cx="1313180" cy="1295400"/>
            <wp:effectExtent l="19050" t="0" r="1270" b="0"/>
            <wp:wrapNone/>
            <wp:docPr id="97" name="Picture 97" descr="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7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0770" w:rsidRDefault="00960770" w:rsidP="00960770">
      <w:pPr>
        <w:rPr>
          <w:b/>
        </w:rPr>
      </w:pPr>
    </w:p>
    <w:p w:rsidR="00960770" w:rsidRDefault="00960770" w:rsidP="00960770">
      <w:pPr>
        <w:rPr>
          <w:b/>
        </w:rPr>
      </w:pPr>
    </w:p>
    <w:p w:rsidR="00960770" w:rsidRDefault="00960770" w:rsidP="00960770">
      <w:pPr>
        <w:rPr>
          <w:b/>
        </w:rPr>
      </w:pPr>
      <w:r>
        <w:rPr>
          <w:noProof/>
        </w:rPr>
        <w:pict>
          <v:group id="_x0000_s1122" style="position:absolute;margin-left:206.45pt;margin-top:1.15pt;width:84pt;height:23.45pt;z-index:251683840" coordorigin="8956,3843" coordsize="1680,351">
            <v:shape id="_x0000_s1123" type="#_x0000_t202" style="position:absolute;left:8956;top:3843;width:1680;height:351">
              <v:textbox style="mso-next-textbox:#_x0000_s1123">
                <w:txbxContent>
                  <w:p w:rsidR="008C5956" w:rsidRPr="001868C4" w:rsidRDefault="008C5956" w:rsidP="00C6298F">
                    <w:r w:rsidRPr="001868C4">
                      <w:rPr>
                        <w:sz w:val="22"/>
                      </w:rPr>
                      <w:t xml:space="preserve">BÂC = </w:t>
                    </w:r>
                    <w:proofErr w:type="gramStart"/>
                    <w:r w:rsidRPr="001868C4">
                      <w:rPr>
                        <w:sz w:val="22"/>
                      </w:rPr>
                      <w:t>sđ</w:t>
                    </w:r>
                    <w:proofErr w:type="gramEnd"/>
                    <w:r w:rsidRPr="001868C4">
                      <w:rPr>
                        <w:sz w:val="22"/>
                      </w:rPr>
                      <w:t xml:space="preserve"> BC</w:t>
                    </w:r>
                  </w:p>
                </w:txbxContent>
              </v:textbox>
            </v:shape>
            <v:shape id="_x0000_s1124" type="#_x0000_t19" style="position:absolute;left:10045;top:3831;width:209;height:243;rotation:-7845434fd;flip:x" coordsize="21600,27446" adj="-1148057,4970626,,6502" path="wr-21600,-15098,21600,28102,20598,,5282,27446nfewr-21600,-15098,21600,28102,20598,,5282,27446l,6502nsxe">
              <v:path o:connectlocs="20598,0;5282,27446;0,6502"/>
            </v:shape>
          </v:group>
        </w:pict>
      </w:r>
    </w:p>
    <w:p w:rsidR="00960770" w:rsidRDefault="00960770" w:rsidP="00960770">
      <w:pPr>
        <w:rPr>
          <w:b/>
        </w:rPr>
      </w:pPr>
    </w:p>
    <w:p w:rsidR="00960770" w:rsidRDefault="00960770" w:rsidP="00960770">
      <w:pPr>
        <w:jc w:val="both"/>
      </w:pPr>
      <w:r w:rsidRPr="00563EE8">
        <w:rPr>
          <w:i/>
          <w:u w:val="single"/>
        </w:rPr>
        <w:lastRenderedPageBreak/>
        <w:t xml:space="preserve">a) Trường hợp tâm O nằm trên một </w:t>
      </w:r>
      <w:proofErr w:type="gramStart"/>
      <w:r w:rsidRPr="00563EE8">
        <w:rPr>
          <w:i/>
          <w:u w:val="single"/>
        </w:rPr>
        <w:t>cạnh</w:t>
      </w:r>
      <w:r>
        <w:t xml:space="preserve"> :</w:t>
      </w:r>
      <w:proofErr w:type="gramEnd"/>
    </w:p>
    <w:p w:rsidR="00960770" w:rsidRDefault="00960770" w:rsidP="00960770">
      <w:pPr>
        <w:ind w:firstLine="252"/>
        <w:jc w:val="both"/>
      </w:pPr>
      <w:r>
        <w:t xml:space="preserve">Ta </w:t>
      </w:r>
      <w:proofErr w:type="gramStart"/>
      <w:r>
        <w:t>có :</w:t>
      </w:r>
      <w:proofErr w:type="gramEnd"/>
      <w:r>
        <w:t xml:space="preserve"> </w:t>
      </w:r>
      <w:r w:rsidRPr="00563EE8">
        <w:sym w:font="Symbol" w:char="F044"/>
      </w:r>
      <w:r>
        <w:t xml:space="preserve"> AOC cân tại O ( OA = OC = R )</w:t>
      </w:r>
    </w:p>
    <w:p w:rsidR="00960770" w:rsidRDefault="00960770" w:rsidP="00960770">
      <w:pPr>
        <w:ind w:firstLine="252"/>
        <w:jc w:val="both"/>
      </w:pPr>
      <w:proofErr w:type="gramStart"/>
      <w:r>
        <w:t>Nên :</w:t>
      </w:r>
      <w:proofErr w:type="gramEnd"/>
      <w:r>
        <w:t xml:space="preserve"> </w:t>
      </w:r>
      <w:r w:rsidRPr="00563EE8">
        <w:rPr>
          <w:position w:val="-4"/>
        </w:rPr>
        <w:object w:dxaOrig="660" w:dyaOrig="320">
          <v:shape id="_x0000_i1027" type="#_x0000_t75" style="width:33pt;height:16pt" o:ole="">
            <v:imagedata r:id="rId21" o:title=""/>
          </v:shape>
          <o:OLEObject Type="Embed" ProgID="Equation.3" ShapeID="_x0000_i1027" DrawAspect="Content" ObjectID="_1646464443" r:id="rId22"/>
        </w:object>
      </w:r>
    </w:p>
    <w:p w:rsidR="00960770" w:rsidRDefault="00960770" w:rsidP="00960770">
      <w:pPr>
        <w:ind w:firstLine="252"/>
        <w:jc w:val="both"/>
      </w:pPr>
      <w:proofErr w:type="gramStart"/>
      <w:r>
        <w:t>Mà :</w:t>
      </w:r>
      <w:proofErr w:type="gramEnd"/>
      <w:r>
        <w:t xml:space="preserve"> </w:t>
      </w:r>
      <w:r w:rsidRPr="00563EE8">
        <w:rPr>
          <w:position w:val="-4"/>
        </w:rPr>
        <w:object w:dxaOrig="1359" w:dyaOrig="320">
          <v:shape id="_x0000_i1028" type="#_x0000_t75" style="width:68pt;height:16pt" o:ole="">
            <v:imagedata r:id="rId23" o:title=""/>
          </v:shape>
          <o:OLEObject Type="Embed" ProgID="Equation.3" ShapeID="_x0000_i1028" DrawAspect="Content" ObjectID="_1646464444" r:id="rId24"/>
        </w:object>
      </w:r>
      <w:r>
        <w:t xml:space="preserve"> ( t/c góc ngoài tam giác )</w:t>
      </w:r>
    </w:p>
    <w:p w:rsidR="00960770" w:rsidRDefault="00960770" w:rsidP="00960770">
      <w:pPr>
        <w:ind w:firstLine="252"/>
        <w:jc w:val="both"/>
      </w:pPr>
      <w:r>
        <w:rPr>
          <w:noProof/>
        </w:rPr>
        <w:pict>
          <v:shape id="_x0000_s1508" type="#_x0000_t19" style="position:absolute;left:0;text-align:left;margin-left:91.2pt;margin-top:27.85pt;width:12pt;height:9pt;rotation:-1944238fd;z-index:251789312"/>
        </w:pict>
      </w:r>
      <w:proofErr w:type="gramStart"/>
      <w:r>
        <w:t>Nên :</w:t>
      </w:r>
      <w:proofErr w:type="gramEnd"/>
      <w:r>
        <w:t xml:space="preserve"> </w:t>
      </w:r>
      <w:r w:rsidRPr="00673A45">
        <w:rPr>
          <w:position w:val="-24"/>
        </w:rPr>
        <w:object w:dxaOrig="1480" w:dyaOrig="620">
          <v:shape id="_x0000_i1029" type="#_x0000_t75" style="width:74pt;height:31pt" o:ole="">
            <v:imagedata r:id="rId25" o:title=""/>
          </v:shape>
          <o:OLEObject Type="Embed" ProgID="Equation.DSMT4" ShapeID="_x0000_i1029" DrawAspect="Content" ObjectID="_1646464445" r:id="rId26"/>
        </w:object>
      </w:r>
    </w:p>
    <w:p w:rsidR="00960770" w:rsidRDefault="00960770" w:rsidP="00960770">
      <w:pPr>
        <w:jc w:val="both"/>
      </w:pPr>
      <w:r>
        <w:t xml:space="preserve">    </w:t>
      </w:r>
      <w:r>
        <w:rPr>
          <w:noProof/>
        </w:rPr>
        <w:pict>
          <v:group id="_x0000_s1509" style="position:absolute;left:0;text-align:left;margin-left:36.6pt;margin-top:11.9pt;width:84pt;height:20.4pt;z-index:251790336;mso-position-horizontal-relative:text;mso-position-vertical-relative:text" coordorigin="6945,7362" coordsize="1680,408">
            <v:shape id="_x0000_s1510" type="#_x0000_t202" style="position:absolute;left:6945;top:7362;width:1680;height:408" filled="f">
              <v:textbox style="mso-next-textbox:#_x0000_s1510">
                <w:txbxContent>
                  <w:p w:rsidR="00960770" w:rsidRPr="00C61284" w:rsidRDefault="00960770" w:rsidP="00960770">
                    <w:r w:rsidRPr="00C61284">
                      <w:t xml:space="preserve">BÂC = </w:t>
                    </w:r>
                    <w:proofErr w:type="gramStart"/>
                    <w:r w:rsidRPr="00C61284">
                      <w:t>sđ</w:t>
                    </w:r>
                    <w:proofErr w:type="gramEnd"/>
                    <w:r w:rsidRPr="00C61284">
                      <w:t xml:space="preserve"> BC</w:t>
                    </w:r>
                  </w:p>
                </w:txbxContent>
              </v:textbox>
            </v:shape>
            <v:shape id="_x0000_s1511" type="#_x0000_t19" style="position:absolute;left:8157;top:7374;width:209;height:243;rotation:-7845434fd;flip:x" coordsize="21600,27446" adj="-1148057,4970626,,6502" path="wr-21600,-15098,21600,28102,20598,,5282,27446nfewr-21600,-15098,21600,28102,20598,,5282,27446l,6502nsxe">
              <v:path o:connectlocs="20598,0;5282,27446;0,6502"/>
            </v:shape>
          </v:group>
        </w:pict>
      </w:r>
      <w:proofErr w:type="gramStart"/>
      <w:r>
        <w:t>Mà :</w:t>
      </w:r>
      <w:proofErr w:type="gramEnd"/>
      <w:r>
        <w:t xml:space="preserve"> BÔC = sđ BC ( t/c góc ở tâm )</w:t>
      </w:r>
    </w:p>
    <w:p w:rsidR="00960770" w:rsidRDefault="00960770" w:rsidP="00960770">
      <w:pPr>
        <w:ind w:firstLine="252"/>
        <w:jc w:val="both"/>
      </w:pPr>
      <w:r>
        <w:t xml:space="preserve">Vậy: </w:t>
      </w:r>
    </w:p>
    <w:p w:rsidR="00960770" w:rsidRDefault="00960770" w:rsidP="00960770">
      <w:pPr>
        <w:jc w:val="both"/>
      </w:pPr>
    </w:p>
    <w:p w:rsidR="00960770" w:rsidRDefault="00960770" w:rsidP="00960770">
      <w:pPr>
        <w:jc w:val="both"/>
      </w:pPr>
      <w:r w:rsidRPr="00563EE8">
        <w:rPr>
          <w:i/>
          <w:u w:val="single"/>
        </w:rPr>
        <w:t xml:space="preserve">b) </w:t>
      </w:r>
      <w:proofErr w:type="gramStart"/>
      <w:r w:rsidRPr="00563EE8">
        <w:rPr>
          <w:i/>
          <w:u w:val="single"/>
        </w:rPr>
        <w:t>trường</w:t>
      </w:r>
      <w:proofErr w:type="gramEnd"/>
      <w:r w:rsidRPr="00563EE8">
        <w:rPr>
          <w:i/>
          <w:u w:val="single"/>
        </w:rPr>
        <w:t xml:space="preserve"> hợp tâm O nằm bên trong góc :</w:t>
      </w:r>
    </w:p>
    <w:p w:rsidR="00960770" w:rsidRDefault="00960770" w:rsidP="00960770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140970</wp:posOffset>
            </wp:positionV>
            <wp:extent cx="1168400" cy="1250950"/>
            <wp:effectExtent l="19050" t="0" r="0" b="0"/>
            <wp:wrapNone/>
            <wp:docPr id="105" name="Picture 105" descr="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7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0770" w:rsidRDefault="00960770" w:rsidP="00960770">
      <w:pPr>
        <w:rPr>
          <w:b/>
        </w:rPr>
      </w:pPr>
    </w:p>
    <w:p w:rsidR="00960770" w:rsidRPr="00960770" w:rsidRDefault="00960770" w:rsidP="00960770">
      <w:pPr>
        <w:rPr>
          <w:b/>
        </w:rPr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</w:p>
    <w:p w:rsidR="00960770" w:rsidRDefault="00960770" w:rsidP="00960770">
      <w:pPr>
        <w:ind w:firstLine="492"/>
        <w:jc w:val="both"/>
      </w:pPr>
      <w:proofErr w:type="gramStart"/>
      <w:r>
        <w:t>Vẽ đường kính AD.</w:t>
      </w:r>
      <w:proofErr w:type="gramEnd"/>
      <w:r>
        <w:t xml:space="preserve"> </w:t>
      </w:r>
    </w:p>
    <w:p w:rsidR="00960770" w:rsidRDefault="00960770" w:rsidP="00960770">
      <w:pPr>
        <w:ind w:firstLine="492"/>
        <w:jc w:val="both"/>
      </w:pPr>
      <w:r>
        <w:t xml:space="preserve">Theo trường hợp (a) ta </w:t>
      </w:r>
      <w:proofErr w:type="gramStart"/>
      <w:r>
        <w:t>có :</w:t>
      </w:r>
      <w:proofErr w:type="gramEnd"/>
    </w:p>
    <w:p w:rsidR="00960770" w:rsidRDefault="00960770" w:rsidP="00960770">
      <w:pPr>
        <w:ind w:left="720"/>
      </w:pPr>
      <w:r>
        <w:rPr>
          <w:noProof/>
        </w:rPr>
        <w:pict>
          <v:shape id="_x0000_s1513" type="#_x0000_t19" style="position:absolute;left:0;text-align:left;margin-left:103.15pt;margin-top:5.3pt;width:16.35pt;height:15.65pt;rotation:-1881704fd;flip:x;z-index:251793408" coordsize="18959,21466" adj="-5480264,-1876302,,21466" path="wr-21600,-134,21600,43066,2399,,18959,11116nfewr-21600,-134,21600,43066,2399,,18959,11116l,21466nsxe">
            <v:path o:connectlocs="2399,0;18959,11116;0,21466"/>
          </v:shape>
        </w:pict>
      </w:r>
      <w:r>
        <w:rPr>
          <w:noProof/>
        </w:rPr>
        <w:pict>
          <v:group id="_x0000_s1517" style="position:absolute;left:0;text-align:left;margin-left:47.4pt;margin-top:4.3pt;width:21pt;height:3.8pt;z-index:251795456" coordorigin="3320,2133" coordsize="420,76">
            <v:line id="_x0000_s1518" style="position:absolute;flip:y" from="3320,2134" to="3545,2209"/>
            <v:line id="_x0000_s1519" style="position:absolute;flip:x y" from="3515,2133" to="3740,2209"/>
          </v:group>
        </w:pict>
      </w:r>
      <w:r>
        <w:t xml:space="preserve">   BAD = </w:t>
      </w:r>
      <w:r w:rsidRPr="00563EE8">
        <w:rPr>
          <w:position w:val="-24"/>
        </w:rPr>
        <w:object w:dxaOrig="240" w:dyaOrig="620">
          <v:shape id="_x0000_i1030" type="#_x0000_t75" style="width:12pt;height:31pt" o:ole="">
            <v:imagedata r:id="rId28" o:title=""/>
          </v:shape>
          <o:OLEObject Type="Embed" ProgID="Equation.3" ShapeID="_x0000_i1030" DrawAspect="Content" ObjectID="_1646464446" r:id="rId29"/>
        </w:object>
      </w:r>
      <w:r>
        <w:t>sđBD</w:t>
      </w:r>
    </w:p>
    <w:p w:rsidR="00960770" w:rsidRDefault="00960770" w:rsidP="00960770">
      <w:pPr>
        <w:ind w:left="720"/>
      </w:pPr>
      <w:r>
        <w:rPr>
          <w:noProof/>
        </w:rPr>
        <w:pict>
          <v:shape id="_x0000_s1512" type="#_x0000_t19" style="position:absolute;left:0;text-align:left;margin-left:103.1pt;margin-top:5.45pt;width:16.35pt;height:15.65pt;rotation:-1881704fd;flip:x;z-index:251792384" coordsize="18959,21466" adj="-5480264,-1876302,,21466" path="wr-21600,-134,21600,43066,2399,,18959,11116nfewr-21600,-134,21600,43066,2399,,18959,11116l,21466nsxe">
            <v:path o:connectlocs="2399,0;18959,11116;0,21466"/>
          </v:shape>
        </w:pict>
      </w:r>
      <w:r>
        <w:rPr>
          <w:noProof/>
        </w:rPr>
        <w:pict>
          <v:group id="_x0000_s1514" style="position:absolute;left:0;text-align:left;margin-left:47.3pt;margin-top:5.15pt;width:21pt;height:3.8pt;z-index:251794432" coordorigin="3320,2133" coordsize="420,76">
            <v:line id="_x0000_s1515" style="position:absolute;flip:y" from="3320,2134" to="3545,2209"/>
            <v:line id="_x0000_s1516" style="position:absolute;flip:x y" from="3515,2133" to="3740,2209"/>
          </v:group>
        </w:pict>
      </w:r>
      <w:r>
        <w:t xml:space="preserve">   DAC = </w:t>
      </w:r>
      <w:r w:rsidRPr="00563EE8">
        <w:rPr>
          <w:position w:val="-24"/>
        </w:rPr>
        <w:object w:dxaOrig="240" w:dyaOrig="620">
          <v:shape id="_x0000_i1031" type="#_x0000_t75" style="width:12pt;height:31pt" o:ole="">
            <v:imagedata r:id="rId28" o:title=""/>
          </v:shape>
          <o:OLEObject Type="Embed" ProgID="Equation.3" ShapeID="_x0000_i1031" DrawAspect="Content" ObjectID="_1646464447" r:id="rId30"/>
        </w:object>
      </w:r>
      <w:r>
        <w:t>sđDC</w:t>
      </w:r>
    </w:p>
    <w:p w:rsidR="00960770" w:rsidRDefault="00960770" w:rsidP="00960770">
      <w:pPr>
        <w:ind w:left="132" w:firstLine="360"/>
        <w:jc w:val="both"/>
      </w:pPr>
      <w:r>
        <w:t xml:space="preserve">Vì O nằm trong góc BÂC nên tia AD nằm giữa 2 tia AB và AC, ta </w:t>
      </w:r>
      <w:proofErr w:type="gramStart"/>
      <w:r>
        <w:t>có :</w:t>
      </w:r>
      <w:proofErr w:type="gramEnd"/>
    </w:p>
    <w:p w:rsidR="00960770" w:rsidRDefault="00960770" w:rsidP="00960770">
      <w:r>
        <w:rPr>
          <w:noProof/>
        </w:rPr>
        <w:pict>
          <v:shape id="_x0000_s1520" type="#_x0000_t19" style="position:absolute;margin-left:152.25pt;margin-top:4.7pt;width:16.35pt;height:15.65pt;rotation:-1881704fd;flip:x;z-index:251796480" coordsize="18959,21466" adj="-5480264,-1876302,,21466" path="wr-21600,-134,21600,43066,2399,,18959,11116nfewr-21600,-134,21600,43066,2399,,18959,11116l,21466nsxe">
            <v:path o:connectlocs="2399,0;18959,11116;0,21466"/>
          </v:shape>
        </w:pict>
      </w:r>
      <w:r>
        <w:t xml:space="preserve">          </w:t>
      </w:r>
      <w:proofErr w:type="gramStart"/>
      <w:r>
        <w:t>BÂC  =</w:t>
      </w:r>
      <w:proofErr w:type="gramEnd"/>
      <w:r>
        <w:t xml:space="preserve"> BÂD + DÂC =</w:t>
      </w:r>
      <w:r w:rsidRPr="00563EE8">
        <w:rPr>
          <w:position w:val="-24"/>
        </w:rPr>
        <w:object w:dxaOrig="240" w:dyaOrig="620">
          <v:shape id="_x0000_i1032" type="#_x0000_t75" style="width:12pt;height:31pt" o:ole="">
            <v:imagedata r:id="rId28" o:title=""/>
          </v:shape>
          <o:OLEObject Type="Embed" ProgID="Equation.3" ShapeID="_x0000_i1032" DrawAspect="Content" ObjectID="_1646464448" r:id="rId31"/>
        </w:object>
      </w:r>
      <w:r>
        <w:t>BC</w:t>
      </w:r>
    </w:p>
    <w:p w:rsidR="00960770" w:rsidRDefault="00960770" w:rsidP="00960770">
      <w:pPr>
        <w:jc w:val="both"/>
        <w:rPr>
          <w:i/>
          <w:u w:val="single"/>
        </w:rPr>
      </w:pPr>
      <w:r w:rsidRPr="00563EE8">
        <w:rPr>
          <w:i/>
          <w:u w:val="single"/>
        </w:rPr>
        <w:t>c. Trường hợp tâm O nằm ngoài góc:</w:t>
      </w:r>
    </w:p>
    <w:p w:rsidR="00960770" w:rsidRDefault="00960770" w:rsidP="00960770">
      <w:pPr>
        <w:jc w:val="both"/>
        <w:rPr>
          <w:i/>
          <w:u w:val="single"/>
        </w:rPr>
      </w:pPr>
      <w:r>
        <w:rPr>
          <w:noProof/>
        </w:rPr>
        <w:pict>
          <v:group id="_x0000_s1139" style="position:absolute;left:0;text-align:left;margin-left:58.55pt;margin-top:6.05pt;width:83.15pt;height:86.55pt;z-index:251693056" coordorigin="7110,13633" coordsize="1966,2046">
            <v:shape id="_x0000_s1140" type="#_x0000_t75" style="position:absolute;left:7156;top:13743;width:1920;height:1845">
              <v:imagedata r:id="rId32" o:title="72"/>
            </v:shape>
            <v:shape id="_x0000_s1141" type="#_x0000_t202" style="position:absolute;left:7110;top:13919;width:231;height:250" stroked="f">
              <v:textbox style="mso-next-textbox:#_x0000_s1141">
                <w:txbxContent>
                  <w:p w:rsidR="008C5956" w:rsidRDefault="008C5956" w:rsidP="00C6298F"/>
                </w:txbxContent>
              </v:textbox>
            </v:shape>
            <v:shape id="_x0000_s1142" type="#_x0000_t202" style="position:absolute;left:7372;top:13633;width:360;height:360" filled="f" stroked="f">
              <v:textbox style="mso-next-textbox:#_x0000_s1142">
                <w:txbxContent>
                  <w:p w:rsidR="008C5956" w:rsidRPr="003D13BF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 w:rsidRPr="003D13BF">
                      <w:rPr>
                        <w:rFonts w:ascii="Calibri" w:hAnsi="Calibri"/>
                        <w:sz w:val="18"/>
                      </w:rPr>
                      <w:t>A</w:t>
                    </w:r>
                  </w:p>
                </w:txbxContent>
              </v:textbox>
            </v:shape>
            <v:line id="_x0000_s1143" style="position:absolute" from="7692,13914" to="8662,15374">
              <v:stroke dashstyle="dash"/>
            </v:line>
            <v:shape id="_x0000_s1144" type="#_x0000_t202" style="position:absolute;left:8540;top:15319;width:360;height:360" filled="f" stroked="f">
              <v:textbox style="mso-next-textbox:#_x0000_s1144">
                <w:txbxContent>
                  <w:p w:rsidR="008C5956" w:rsidRPr="003D13BF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 w:rsidRPr="003D13BF">
                      <w:rPr>
                        <w:rFonts w:ascii="Calibri" w:hAnsi="Calibri"/>
                        <w:sz w:val="18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960770" w:rsidRPr="00563EE8" w:rsidRDefault="00960770" w:rsidP="00960770">
      <w:pPr>
        <w:jc w:val="both"/>
        <w:rPr>
          <w:i/>
          <w:u w:val="single"/>
        </w:rPr>
      </w:pPr>
    </w:p>
    <w:p w:rsidR="00C6298F" w:rsidRDefault="00C6298F" w:rsidP="00C6298F">
      <w:pPr>
        <w:jc w:val="center"/>
      </w:pPr>
    </w:p>
    <w:p w:rsidR="00C6298F" w:rsidRDefault="00C6298F" w:rsidP="00C6298F">
      <w:pPr>
        <w:jc w:val="both"/>
      </w:pPr>
    </w:p>
    <w:p w:rsidR="00960770" w:rsidRDefault="00960770" w:rsidP="00C6298F">
      <w:pPr>
        <w:jc w:val="both"/>
      </w:pPr>
    </w:p>
    <w:p w:rsidR="00960770" w:rsidRDefault="00960770" w:rsidP="00C6298F">
      <w:pPr>
        <w:jc w:val="center"/>
      </w:pPr>
    </w:p>
    <w:p w:rsidR="00960770" w:rsidRDefault="00960770" w:rsidP="00C6298F">
      <w:pPr>
        <w:jc w:val="center"/>
      </w:pPr>
    </w:p>
    <w:p w:rsidR="00960770" w:rsidRDefault="00960770" w:rsidP="00960770">
      <w:pPr>
        <w:jc w:val="center"/>
        <w:rPr>
          <w:b/>
        </w:rPr>
      </w:pPr>
      <w:r w:rsidRPr="00960770">
        <w:rPr>
          <w:b/>
        </w:rPr>
        <w:t>3.  HỆ QUẢ</w:t>
      </w:r>
    </w:p>
    <w:p w:rsidR="00960770" w:rsidRDefault="00960770" w:rsidP="00960770">
      <w:pPr>
        <w:jc w:val="center"/>
        <w:rPr>
          <w:b/>
        </w:rPr>
      </w:pPr>
    </w:p>
    <w:p w:rsidR="00960770" w:rsidRDefault="00960770" w:rsidP="00960770">
      <w:pPr>
        <w:ind w:left="132" w:hanging="132"/>
        <w:jc w:val="both"/>
      </w:pPr>
      <w:r>
        <w:t>Trong một đường tròn:</w:t>
      </w:r>
    </w:p>
    <w:p w:rsidR="00960770" w:rsidRDefault="00960770" w:rsidP="00960770">
      <w:pPr>
        <w:ind w:left="264" w:hanging="132"/>
        <w:jc w:val="both"/>
      </w:pPr>
      <w:r>
        <w:t>a) Các góc nội tiếp bằng nhau chắn các cung bằng nhau.</w:t>
      </w:r>
    </w:p>
    <w:p w:rsidR="00960770" w:rsidRDefault="00960770" w:rsidP="00960770">
      <w:pPr>
        <w:ind w:left="264" w:hanging="132"/>
        <w:jc w:val="both"/>
      </w:pPr>
      <w:r>
        <w:t>b) Các góc nội tiếp cùng chắn một cung hay chắn các cung bằng nhau thì bằng nhau.</w:t>
      </w:r>
    </w:p>
    <w:p w:rsidR="00960770" w:rsidRDefault="00960770" w:rsidP="00960770">
      <w:pPr>
        <w:jc w:val="center"/>
        <w:rPr>
          <w:b/>
        </w:rPr>
      </w:pPr>
      <w:r>
        <w:t xml:space="preserve">c) Góc nội tiếp </w:t>
      </w:r>
      <w:proofErr w:type="gramStart"/>
      <w:r>
        <w:t>( nhỏ</w:t>
      </w:r>
      <w:proofErr w:type="gramEnd"/>
      <w:r>
        <w:t xml:space="preserve"> hơn hay bằng 90</w:t>
      </w:r>
      <w:r w:rsidRPr="00563EE8">
        <w:rPr>
          <w:vertAlign w:val="superscript"/>
        </w:rPr>
        <w:t>0</w:t>
      </w:r>
      <w:r>
        <w:t xml:space="preserve"> ) có số đo bằng nửa số đo của góc ở tâm cùng chắn một cung.</w:t>
      </w:r>
    </w:p>
    <w:p w:rsidR="00C6298F" w:rsidRPr="00AE640C" w:rsidRDefault="00C6298F" w:rsidP="00C6298F"/>
    <w:p w:rsidR="00C6298F" w:rsidRDefault="003B26B7" w:rsidP="00C6298F">
      <w:pPr>
        <w:jc w:val="center"/>
      </w:pPr>
      <w:r>
        <w:t>DẶN DÒ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>Học thuộc định nghĩa, định lý, các hệ quả của góc nội tiếp. Chứng minh được định lý ở trường hợp tâm O thuộc 1 cạnh của góc.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>Làm bài tập : 15, 16, 17 ( sgk – 75 )</w:t>
      </w:r>
    </w:p>
    <w:p w:rsidR="00C6298F" w:rsidRDefault="00C6298F" w:rsidP="00C6298F">
      <w:pPr>
        <w:jc w:val="both"/>
      </w:pPr>
      <w:r>
        <w:lastRenderedPageBreak/>
        <w:t>Tuần 22</w:t>
      </w:r>
    </w:p>
    <w:p w:rsidR="00C6298F" w:rsidRPr="00191A50" w:rsidRDefault="00C6298F" w:rsidP="00C6298F">
      <w:r>
        <w:t>Tiết 41</w:t>
      </w:r>
    </w:p>
    <w:p w:rsidR="00C6298F" w:rsidRDefault="00C6298F" w:rsidP="00C6298F">
      <w:pPr>
        <w:jc w:val="center"/>
        <w:rPr>
          <w:b/>
          <w:sz w:val="40"/>
        </w:rPr>
      </w:pPr>
      <w:r w:rsidRPr="00BC6285">
        <w:rPr>
          <w:b/>
          <w:sz w:val="40"/>
        </w:rPr>
        <w:t>LUYỆN TẬP</w:t>
      </w:r>
    </w:p>
    <w:p w:rsidR="00C6298F" w:rsidRPr="00D01B85" w:rsidRDefault="00C6298F" w:rsidP="00C6298F">
      <w:pPr>
        <w:jc w:val="center"/>
      </w:pPr>
    </w:p>
    <w:p w:rsidR="003B26B7" w:rsidRDefault="003B26B7" w:rsidP="003B26B7">
      <w:pPr>
        <w:jc w:val="both"/>
      </w:pPr>
      <w:r w:rsidRPr="003D109E">
        <w:rPr>
          <w:b/>
          <w:i/>
          <w:u w:val="single"/>
        </w:rPr>
        <w:t>Bài 3</w:t>
      </w:r>
      <w:r>
        <w:t xml:space="preserve"> </w:t>
      </w:r>
      <w:proofErr w:type="gramStart"/>
      <w:r>
        <w:t>( sgk</w:t>
      </w:r>
      <w:proofErr w:type="gramEnd"/>
      <w:r>
        <w:t xml:space="preserve"> – 69 )</w:t>
      </w:r>
    </w:p>
    <w:p w:rsidR="003B26B7" w:rsidRDefault="003B26B7" w:rsidP="003B26B7">
      <w:pPr>
        <w:jc w:val="both"/>
      </w:pPr>
      <w:r>
        <w:rPr>
          <w:noProof/>
        </w:rPr>
        <w:pict>
          <v:group id="_x0000_s1026" style="position:absolute;left:0;text-align:left;margin-left:225.5pt;margin-top:12.85pt;width:129.3pt;height:1in;z-index:251660288" coordorigin="907,6174" coordsize="2586,1440">
            <v:group id="_x0000_s1027" style="position:absolute;left:907;top:6174;width:2586;height:1440" coordorigin="925,6183" coordsize="2586,1440">
              <v:shape id="_x0000_s1028" type="#_x0000_t202" style="position:absolute;left:1118;top:7130;width:360;height:360" filled="f" stroked="f">
                <v:textbox style="mso-next-textbox:#_x0000_s1028">
                  <w:txbxContent>
                    <w:p w:rsidR="008C5956" w:rsidRPr="00C67CB0" w:rsidRDefault="008C5956" w:rsidP="00C6298F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s</w:t>
                      </w:r>
                      <w:proofErr w:type="gramEnd"/>
                    </w:p>
                  </w:txbxContent>
                </v:textbox>
              </v:shape>
              <v:group id="_x0000_s1029" style="position:absolute;left:1027;top:6183;width:2400;height:1440" coordorigin="1027,6183" coordsize="2400,1440">
                <v:oval id="_x0000_s1030" style="position:absolute;left:1511;top:6183;width:1440;height:1440"/>
                <v:shape id="_x0000_s1031" type="#_x0000_t202" style="position:absolute;left:2053;top:6648;width:360;height:360" filled="f" stroked="f">
                  <v:textbox style="mso-next-textbox:#_x0000_s1031">
                    <w:txbxContent>
                      <w:p w:rsidR="008C5956" w:rsidRDefault="008C5956" w:rsidP="00C6298F">
                        <w:r>
                          <w:sym w:font="Symbol" w:char="F0D7"/>
                        </w:r>
                      </w:p>
                    </w:txbxContent>
                  </v:textbox>
                </v:shape>
                <v:line id="_x0000_s1032" style="position:absolute" from="1027,6905" to="3427,6905"/>
                <v:line id="_x0000_s1033" style="position:absolute;flip:y" from="1289,6343" to="3209,7423"/>
              </v:group>
              <v:shape id="_x0000_s1034" type="#_x0000_t202" style="position:absolute;left:3049;top:6249;width:360;height:360" filled="f" stroked="f">
                <v:textbox style="mso-next-textbox:#_x0000_s1034">
                  <w:txbxContent>
                    <w:p w:rsidR="008C5956" w:rsidRPr="00C67CB0" w:rsidRDefault="008C5956" w:rsidP="00C6298F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1035" type="#_x0000_t202" style="position:absolute;left:3151;top:6802;width:360;height:360" filled="f" stroked="f">
                <v:textbox style="mso-next-textbox:#_x0000_s1035">
                  <w:txbxContent>
                    <w:p w:rsidR="008C5956" w:rsidRPr="00C67CB0" w:rsidRDefault="008C5956" w:rsidP="00C6298F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036" type="#_x0000_t202" style="position:absolute;left:925;top:6607;width:360;height:360" filled="f" stroked="f">
                <v:textbox style="mso-next-textbox:#_x0000_s1036">
                  <w:txbxContent>
                    <w:p w:rsidR="008C5956" w:rsidRPr="00C67CB0" w:rsidRDefault="008C5956" w:rsidP="00C6298F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037" type="#_x0000_t202" style="position:absolute;left:1940;top:6618;width:360;height:360" filled="f" stroked="f">
                <v:textbox style="mso-next-textbox:#_x0000_s1037">
                  <w:txbxContent>
                    <w:p w:rsidR="008C5956" w:rsidRPr="00C67CB0" w:rsidRDefault="008C5956" w:rsidP="00C6298F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O</w:t>
                      </w:r>
                    </w:p>
                  </w:txbxContent>
                </v:textbox>
              </v:shape>
              <v:shape id="_x0000_s1038" type="#_x0000_t202" style="position:absolute;left:2355;top:6640;width:600;height:360" filled="f" stroked="f">
                <v:textbox style="mso-next-textbox:#_x0000_s1038">
                  <w:txbxContent>
                    <w:p w:rsidR="008C5956" w:rsidRPr="00C67CB0" w:rsidRDefault="008C5956" w:rsidP="00C6298F">
                      <w:pPr>
                        <w:rPr>
                          <w:b/>
                          <w:sz w:val="16"/>
                          <w:vertAlign w:val="superscript"/>
                        </w:rPr>
                      </w:pPr>
                      <w:r w:rsidRPr="00C67CB0">
                        <w:rPr>
                          <w:b/>
                          <w:sz w:val="16"/>
                        </w:rPr>
                        <w:t>40</w:t>
                      </w:r>
                      <w:r w:rsidRPr="00C67CB0">
                        <w:rPr>
                          <w:b/>
                          <w:sz w:val="16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v:group>
            <v:shape id="_x0000_s1039" type="#_x0000_t19" style="position:absolute;left:2328;top:6755;width:137;height:158;rotation:-6201257fd;flip:x" coordsize="16477,21479" adj="-5500543,-2640134,,21479" path="wr-21600,-121,21600,43079,2283,,16477,7513nfewr-21600,-121,21600,43079,2283,,16477,7513l,21479nsxe">
              <v:path o:connectlocs="2283,0;16477,7513;0,21479"/>
            </v:shape>
          </v:group>
        </w:pict>
      </w:r>
    </w:p>
    <w:p w:rsidR="003B26B7" w:rsidRDefault="003B26B7" w:rsidP="003B26B7">
      <w:pPr>
        <w:ind w:firstLine="252"/>
        <w:jc w:val="both"/>
      </w:pPr>
      <w:r>
        <w:t xml:space="preserve">Ta </w:t>
      </w:r>
      <w:proofErr w:type="gramStart"/>
      <w:r>
        <w:t>có :</w:t>
      </w:r>
      <w:proofErr w:type="gramEnd"/>
      <w:r>
        <w:t xml:space="preserve"> xÔs = tÔy ( đối đỉnh )</w:t>
      </w:r>
    </w:p>
    <w:p w:rsidR="003B26B7" w:rsidRDefault="003B26B7" w:rsidP="003B26B7">
      <w:pPr>
        <w:ind w:firstLine="252"/>
        <w:jc w:val="both"/>
      </w:pPr>
      <w:proofErr w:type="gramStart"/>
      <w:r>
        <w:t>Mà :</w:t>
      </w:r>
      <w:proofErr w:type="gramEnd"/>
      <w:r>
        <w:t xml:space="preserve"> tÔy = 40</w:t>
      </w:r>
      <w:r w:rsidRPr="003D109E">
        <w:rPr>
          <w:vertAlign w:val="superscript"/>
        </w:rPr>
        <w:t>0</w:t>
      </w:r>
      <w:r>
        <w:t xml:space="preserve"> ( gt )      (1)</w:t>
      </w:r>
    </w:p>
    <w:p w:rsidR="003B26B7" w:rsidRDefault="003B26B7" w:rsidP="003B26B7">
      <w:pPr>
        <w:ind w:firstLine="252"/>
        <w:jc w:val="both"/>
      </w:pP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521" type="#_x0000_t88" style="position:absolute;left:0;text-align:left;margin-left:182.6pt;margin-top:.45pt;width:6pt;height:27pt;z-index:251798528"/>
        </w:pict>
      </w:r>
      <w:proofErr w:type="gramStart"/>
      <w:r>
        <w:t>Nên :</w:t>
      </w:r>
      <w:proofErr w:type="gramEnd"/>
      <w:r>
        <w:t xml:space="preserve"> xÔs = 40</w:t>
      </w:r>
      <w:r w:rsidRPr="003D109E">
        <w:rPr>
          <w:vertAlign w:val="superscript"/>
        </w:rPr>
        <w:t>0</w:t>
      </w:r>
    </w:p>
    <w:p w:rsidR="003B26B7" w:rsidRPr="00B6057F" w:rsidRDefault="003B26B7" w:rsidP="003B26B7">
      <w:pPr>
        <w:ind w:firstLine="252"/>
        <w:jc w:val="both"/>
      </w:pPr>
      <w:r>
        <w:t xml:space="preserve">Ta </w:t>
      </w:r>
      <w:proofErr w:type="gramStart"/>
      <w:r>
        <w:t>có :</w:t>
      </w:r>
      <w:proofErr w:type="gramEnd"/>
      <w:r>
        <w:t xml:space="preserve"> xÔs + sÔy = 180</w:t>
      </w:r>
      <w:r w:rsidRPr="003D109E">
        <w:rPr>
          <w:vertAlign w:val="superscript"/>
        </w:rPr>
        <w:t>0</w:t>
      </w:r>
      <w:r>
        <w:t xml:space="preserve"> ( kề bù )</w:t>
      </w:r>
    </w:p>
    <w:p w:rsidR="003B26B7" w:rsidRDefault="003B26B7" w:rsidP="003B26B7">
      <w:pPr>
        <w:ind w:firstLine="252"/>
        <w:jc w:val="both"/>
      </w:pPr>
      <w:r w:rsidRPr="003D109E">
        <w:sym w:font="Symbol" w:char="F0DE"/>
      </w:r>
      <w:r>
        <w:t xml:space="preserve"> </w:t>
      </w:r>
      <w:proofErr w:type="gramStart"/>
      <w:r>
        <w:t>sÔy</w:t>
      </w:r>
      <w:proofErr w:type="gramEnd"/>
      <w:r>
        <w:t xml:space="preserve"> = 140</w:t>
      </w:r>
      <w:r w:rsidRPr="003D109E">
        <w:rPr>
          <w:vertAlign w:val="superscript"/>
        </w:rPr>
        <w:t>0</w:t>
      </w:r>
      <w:r>
        <w:t>.</w:t>
      </w:r>
    </w:p>
    <w:p w:rsidR="003B26B7" w:rsidRDefault="003B26B7" w:rsidP="003B26B7">
      <w:pPr>
        <w:ind w:firstLine="252"/>
        <w:jc w:val="both"/>
      </w:pPr>
      <w:proofErr w:type="gramStart"/>
      <w:r>
        <w:t>Mà :</w:t>
      </w:r>
      <w:proofErr w:type="gramEnd"/>
      <w:r>
        <w:t xml:space="preserve"> sÔy = xÔt ( đối đỉnh )</w:t>
      </w:r>
    </w:p>
    <w:p w:rsidR="003B26B7" w:rsidRPr="00B6057F" w:rsidRDefault="003B26B7" w:rsidP="003B26B7">
      <w:pPr>
        <w:ind w:firstLine="252"/>
        <w:jc w:val="both"/>
      </w:pPr>
      <w:proofErr w:type="gramStart"/>
      <w:r>
        <w:t>Nên :</w:t>
      </w:r>
      <w:proofErr w:type="gramEnd"/>
      <w:r>
        <w:t xml:space="preserve"> xÔt = 140</w:t>
      </w:r>
      <w:r w:rsidRPr="003D109E">
        <w:rPr>
          <w:vertAlign w:val="superscript"/>
        </w:rPr>
        <w:t>0</w:t>
      </w:r>
      <w:r>
        <w:t>.</w:t>
      </w:r>
    </w:p>
    <w:p w:rsidR="00C6298F" w:rsidRDefault="00C6298F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3B26B7">
      <w:pPr>
        <w:jc w:val="both"/>
      </w:pPr>
      <w:r w:rsidRPr="003D109E">
        <w:rPr>
          <w:b/>
          <w:i/>
          <w:u w:val="single"/>
        </w:rPr>
        <w:t>Bài 4:</w:t>
      </w:r>
      <w:r>
        <w:t xml:space="preserve"> </w:t>
      </w:r>
      <w:proofErr w:type="gramStart"/>
      <w:r>
        <w:t>( sgk</w:t>
      </w:r>
      <w:proofErr w:type="gramEnd"/>
      <w:r>
        <w:t xml:space="preserve"> – 69 )</w:t>
      </w:r>
    </w:p>
    <w:p w:rsidR="003B26B7" w:rsidRDefault="003B26B7" w:rsidP="003B26B7">
      <w:pPr>
        <w:jc w:val="both"/>
      </w:pPr>
      <w:r>
        <w:rPr>
          <w:noProof/>
        </w:rPr>
        <w:drawing>
          <wp:anchor distT="0" distB="0" distL="114300" distR="114300" simplePos="0" relativeHeight="251800576" behindDoc="0" locked="0" layoutInCell="1" allowOverlap="1">
            <wp:simplePos x="0" y="0"/>
            <wp:positionH relativeFrom="column">
              <wp:posOffset>541020</wp:posOffset>
            </wp:positionH>
            <wp:positionV relativeFrom="paragraph">
              <wp:posOffset>139065</wp:posOffset>
            </wp:positionV>
            <wp:extent cx="1753870" cy="1248410"/>
            <wp:effectExtent l="19050" t="0" r="0" b="0"/>
            <wp:wrapNone/>
            <wp:docPr id="2" name="Picture 17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5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  <w:r>
        <w:rPr>
          <w:noProof/>
        </w:rPr>
        <w:pict>
          <v:shape id="_x0000_s1525" type="#_x0000_t202" style="position:absolute;left:0;text-align:left;margin-left:45.25pt;margin-top:5.6pt;width:18pt;height:18pt;z-index:251802624" filled="f" stroked="f">
            <v:textbox style="mso-next-textbox:#_x0000_s1525">
              <w:txbxContent>
                <w:p w:rsidR="003B26B7" w:rsidRPr="00FA14B1" w:rsidRDefault="003B26B7" w:rsidP="003B26B7">
                  <w:proofErr w:type="gramStart"/>
                  <w:r w:rsidRPr="00FA14B1">
                    <w:rPr>
                      <w:sz w:val="22"/>
                    </w:rPr>
                    <w:t>m</w:t>
                  </w:r>
                  <w:proofErr w:type="gramEnd"/>
                </w:p>
              </w:txbxContent>
            </v:textbox>
          </v:shape>
        </w:pict>
      </w: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ind w:firstLine="252"/>
        <w:jc w:val="both"/>
      </w:pPr>
      <w:r>
        <w:t xml:space="preserve">Xét </w:t>
      </w:r>
      <w:r w:rsidRPr="003D109E">
        <w:sym w:font="Symbol" w:char="F044"/>
      </w:r>
      <w:r>
        <w:t xml:space="preserve">OAT vuông tại A </w:t>
      </w:r>
      <w:proofErr w:type="gramStart"/>
      <w:r>
        <w:t>có :</w:t>
      </w:r>
      <w:proofErr w:type="gramEnd"/>
      <w:r>
        <w:t xml:space="preserve"> </w:t>
      </w:r>
    </w:p>
    <w:p w:rsidR="003B26B7" w:rsidRDefault="003B26B7" w:rsidP="003B26B7">
      <w:pPr>
        <w:ind w:firstLine="612"/>
        <w:jc w:val="both"/>
      </w:pPr>
      <w:r>
        <w:t xml:space="preserve">OA = AT </w:t>
      </w:r>
      <w:proofErr w:type="gramStart"/>
      <w:r>
        <w:t>( gt</w:t>
      </w:r>
      <w:proofErr w:type="gramEnd"/>
      <w:r>
        <w:t xml:space="preserve"> )</w:t>
      </w:r>
    </w:p>
    <w:p w:rsidR="003B26B7" w:rsidRDefault="003B26B7" w:rsidP="003B26B7">
      <w:pPr>
        <w:ind w:firstLine="252"/>
        <w:jc w:val="both"/>
      </w:pPr>
      <w:r>
        <w:t xml:space="preserve">Nên </w:t>
      </w:r>
      <w:r w:rsidRPr="003D109E">
        <w:sym w:font="Symbol" w:char="F044"/>
      </w:r>
      <w:r>
        <w:t xml:space="preserve">OAT vuông cân tại </w:t>
      </w:r>
      <w:proofErr w:type="gramStart"/>
      <w:r>
        <w:t>A ,</w:t>
      </w:r>
      <w:proofErr w:type="gramEnd"/>
    </w:p>
    <w:p w:rsidR="003B26B7" w:rsidRDefault="003B26B7" w:rsidP="003B26B7">
      <w:pPr>
        <w:ind w:firstLine="252"/>
        <w:jc w:val="both"/>
      </w:pPr>
      <w:r>
        <w:t xml:space="preserve">Suy </w:t>
      </w:r>
      <w:proofErr w:type="gramStart"/>
      <w:r>
        <w:t>ra :</w:t>
      </w:r>
      <w:proofErr w:type="gramEnd"/>
      <w:r>
        <w:t xml:space="preserve"> Ô = 45</w:t>
      </w:r>
      <w:r w:rsidRPr="003D109E">
        <w:rPr>
          <w:vertAlign w:val="superscript"/>
        </w:rPr>
        <w:t>0</w:t>
      </w:r>
      <w:r>
        <w:t xml:space="preserve"> </w:t>
      </w:r>
    </w:p>
    <w:p w:rsidR="003B26B7" w:rsidRDefault="003B26B7" w:rsidP="003B26B7">
      <w:pPr>
        <w:ind w:firstLine="252"/>
        <w:jc w:val="both"/>
      </w:pPr>
      <w:r>
        <w:rPr>
          <w:noProof/>
        </w:rPr>
        <w:pict>
          <v:group id="_x0000_s1522" style="position:absolute;left:0;text-align:left;margin-left:35.35pt;margin-top:-5.05pt;width:18.25pt;height:24.4pt;z-index:251801600" coordorigin="6979,13734" coordsize="365,488">
            <v:shape id="_x0000_s1523" type="#_x0000_t19" style="position:absolute;left:7104;top:13734;width:240;height:180;rotation:-2532051fd"/>
            <v:shape id="_x0000_s1524" type="#_x0000_t19" style="position:absolute;left:6979;top:14042;width:240;height:180;rotation:-2532051fd"/>
          </v:group>
        </w:pict>
      </w:r>
      <w:r w:rsidRPr="003D109E">
        <w:sym w:font="Symbol" w:char="F0DE"/>
      </w:r>
      <w:r>
        <w:t xml:space="preserve"> </w:t>
      </w:r>
      <w:proofErr w:type="gramStart"/>
      <w:r>
        <w:t>sđAB</w:t>
      </w:r>
      <w:proofErr w:type="gramEnd"/>
      <w:r>
        <w:t xml:space="preserve"> = 45</w:t>
      </w:r>
      <w:r w:rsidRPr="003D109E">
        <w:rPr>
          <w:vertAlign w:val="superscript"/>
        </w:rPr>
        <w:t>0</w:t>
      </w:r>
      <w:r>
        <w:t xml:space="preserve"> ( tính chất góc ở tâm )</w:t>
      </w:r>
    </w:p>
    <w:p w:rsidR="003B26B7" w:rsidRDefault="003B26B7" w:rsidP="003B26B7">
      <w:pPr>
        <w:tabs>
          <w:tab w:val="left" w:pos="2205"/>
        </w:tabs>
        <w:ind w:firstLine="252"/>
      </w:pPr>
      <w:r>
        <w:t>Sđ AmB = 360</w:t>
      </w:r>
      <w:r w:rsidRPr="003D109E">
        <w:rPr>
          <w:vertAlign w:val="superscript"/>
        </w:rPr>
        <w:t>0</w:t>
      </w:r>
      <w:r>
        <w:t xml:space="preserve"> – </w:t>
      </w:r>
      <w:proofErr w:type="gramStart"/>
      <w:r>
        <w:t>45</w:t>
      </w:r>
      <w:r w:rsidRPr="003D109E">
        <w:rPr>
          <w:vertAlign w:val="superscript"/>
        </w:rPr>
        <w:t>0</w:t>
      </w:r>
      <w:r>
        <w:t xml:space="preserve"> </w:t>
      </w:r>
      <w:r w:rsidRPr="003D109E">
        <w:rPr>
          <w:vertAlign w:val="superscript"/>
        </w:rPr>
        <w:t xml:space="preserve"> </w:t>
      </w:r>
      <w:r>
        <w:t>=</w:t>
      </w:r>
      <w:proofErr w:type="gramEnd"/>
      <w:r>
        <w:t xml:space="preserve"> 315</w:t>
      </w:r>
      <w:r w:rsidRPr="003D109E">
        <w:rPr>
          <w:vertAlign w:val="superscript"/>
        </w:rPr>
        <w:t>0</w:t>
      </w:r>
    </w:p>
    <w:p w:rsidR="003B26B7" w:rsidRDefault="003B26B7" w:rsidP="00C6298F">
      <w:pPr>
        <w:jc w:val="center"/>
      </w:pPr>
    </w:p>
    <w:p w:rsidR="003B26B7" w:rsidRDefault="003B26B7" w:rsidP="003B26B7">
      <w:pPr>
        <w:jc w:val="both"/>
      </w:pPr>
      <w:r w:rsidRPr="003D109E">
        <w:rPr>
          <w:b/>
          <w:i/>
          <w:u w:val="single"/>
        </w:rPr>
        <w:t>Bài 5</w:t>
      </w:r>
      <w:r>
        <w:t xml:space="preserve"> </w:t>
      </w:r>
      <w:proofErr w:type="gramStart"/>
      <w:r>
        <w:t>( sgk</w:t>
      </w:r>
      <w:proofErr w:type="gramEnd"/>
      <w:r>
        <w:t xml:space="preserve"> – 69 )</w:t>
      </w:r>
    </w:p>
    <w:p w:rsidR="003B26B7" w:rsidRDefault="003B26B7" w:rsidP="003B26B7">
      <w:pPr>
        <w:jc w:val="both"/>
      </w:pPr>
      <w:r w:rsidRPr="00A93C44">
        <w:rPr>
          <w:b/>
          <w:i/>
          <w:noProof/>
          <w:u w:val="single"/>
        </w:rPr>
        <w:pict>
          <v:group id="_x0000_s1526" style="position:absolute;left:0;text-align:left;margin-left:23.55pt;margin-top:9.95pt;width:216.45pt;height:94.7pt;z-index:251804672" coordorigin="6763,1619" coordsize="4329,1894">
            <v:shape id="_x0000_s1527" type="#_x0000_t202" style="position:absolute;left:10004;top:2939;width:600;height:360" filled="f" stroked="f">
              <v:textbox style="mso-next-textbox:#_x0000_s1527">
                <w:txbxContent>
                  <w:p w:rsidR="003B26B7" w:rsidRPr="00A93575" w:rsidRDefault="003B26B7" w:rsidP="003B26B7">
                    <w:pPr>
                      <w:rPr>
                        <w:b/>
                        <w:sz w:val="18"/>
                        <w:vertAlign w:val="superscript"/>
                      </w:rPr>
                    </w:pPr>
                    <w:r w:rsidRPr="00A93575">
                      <w:rPr>
                        <w:b/>
                        <w:sz w:val="18"/>
                      </w:rPr>
                      <w:t>35</w:t>
                    </w:r>
                    <w:r w:rsidRPr="00A93575">
                      <w:rPr>
                        <w:b/>
                        <w:sz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group id="_x0000_s1528" style="position:absolute;left:6796;top:1679;width:4080;height:1571" coordorigin="6753,1695" coordsize="4080,1571">
              <v:group id="_x0000_s1529" style="position:absolute;left:6753;top:1695;width:4080;height:1571" coordorigin="6689,1679" coordsize="4080,1571">
                <v:oval id="_x0000_s1530" style="position:absolute;left:6925;top:1813;width:1431;height:1431"/>
                <v:line id="_x0000_s1531" style="position:absolute" from="6689,3250" to="10769,3250"/>
                <v:line id="_x0000_s1532" style="position:absolute;flip:x y" from="7516,1679" to="10768,3240"/>
              </v:group>
              <v:shape id="_x0000_s1533" type="#_x0000_t202" style="position:absolute;left:7516;top:2399;width:360;height:360" filled="f" stroked="f">
                <v:textbox style="mso-next-textbox:#_x0000_s1533">
                  <w:txbxContent>
                    <w:p w:rsidR="003B26B7" w:rsidRPr="00D01B85" w:rsidRDefault="003B26B7" w:rsidP="003B26B7">
                      <w:pPr>
                        <w:rPr>
                          <w:sz w:val="16"/>
                        </w:rPr>
                      </w:pPr>
                      <w:r w:rsidRPr="00D01B85">
                        <w:rPr>
                          <w:sz w:val="16"/>
                        </w:rPr>
                        <w:t>•</w:t>
                      </w:r>
                    </w:p>
                  </w:txbxContent>
                </v:textbox>
              </v:shape>
              <v:line id="_x0000_s1534" style="position:absolute" from="7692,2541" to="7692,3261"/>
              <v:line id="_x0000_s1535" style="position:absolute;flip:x" from="7679,1865" to="7976,2568"/>
            </v:group>
            <v:shape id="_x0000_s1536" type="#_x0000_t202" style="position:absolute;left:7518;top:3153;width:360;height:360" filled="f" stroked="f">
              <v:textbox style="mso-next-textbox:#_x0000_s1536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A</w:t>
                    </w:r>
                  </w:p>
                </w:txbxContent>
              </v:textbox>
            </v:shape>
            <v:shape id="_x0000_s1537" type="#_x0000_t202" style="position:absolute;left:10732;top:2992;width:360;height:360" filled="f" stroked="f">
              <v:textbox style="mso-next-textbox:#_x0000_s1537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M</w:t>
                    </w:r>
                  </w:p>
                </w:txbxContent>
              </v:textbox>
            </v:shape>
            <v:shape id="_x0000_s1538" type="#_x0000_t202" style="position:absolute;left:7364;top:2377;width:360;height:360" filled="f" stroked="f">
              <v:textbox style="mso-next-textbox:#_x0000_s1538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r w:rsidRPr="00A93575">
                      <w:rPr>
                        <w:sz w:val="18"/>
                      </w:rPr>
                      <w:t>O</w:t>
                    </w:r>
                  </w:p>
                </w:txbxContent>
              </v:textbox>
            </v:shape>
            <v:shape id="_x0000_s1539" type="#_x0000_t202" style="position:absolute;left:7834;top:1619;width:360;height:360" filled="f" stroked="f">
              <v:textbox style="mso-next-textbox:#_x0000_s1539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B</w:t>
                    </w:r>
                  </w:p>
                </w:txbxContent>
              </v:textbox>
            </v:shape>
            <v:shape id="_x0000_s1540" type="#_x0000_t202" style="position:absolute;left:8347;top:2574;width:360;height:360" filled="f" stroked="f">
              <v:textbox style="mso-next-textbox:#_x0000_s1540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proofErr w:type="gramStart"/>
                    <w:r>
                      <w:rPr>
                        <w:sz w:val="18"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_x0000_s1541" type="#_x0000_t202" style="position:absolute;left:6763;top:2039;width:360;height:360" filled="f" stroked="f">
              <v:textbox style="mso-next-textbox:#_x0000_s1541">
                <w:txbxContent>
                  <w:p w:rsidR="003B26B7" w:rsidRPr="00A93575" w:rsidRDefault="003B26B7" w:rsidP="003B26B7">
                    <w:pPr>
                      <w:rPr>
                        <w:sz w:val="18"/>
                      </w:rPr>
                    </w:pPr>
                    <w:proofErr w:type="gramStart"/>
                    <w:r>
                      <w:rPr>
                        <w:sz w:val="18"/>
                      </w:rPr>
                      <w:t>n</w:t>
                    </w:r>
                    <w:proofErr w:type="gramEnd"/>
                  </w:p>
                </w:txbxContent>
              </v:textbox>
            </v:shape>
          </v:group>
        </w:pict>
      </w: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</w:p>
    <w:p w:rsidR="003B26B7" w:rsidRDefault="003B26B7" w:rsidP="003B26B7">
      <w:pPr>
        <w:jc w:val="both"/>
      </w:pPr>
      <w:r>
        <w:t>a) Tính số đo góc AOB:</w:t>
      </w:r>
    </w:p>
    <w:p w:rsidR="003B26B7" w:rsidRDefault="003B26B7" w:rsidP="003B26B7">
      <w:pPr>
        <w:ind w:firstLine="252"/>
        <w:jc w:val="both"/>
      </w:pPr>
      <w:r>
        <w:t xml:space="preserve">Xét tứ giác AOBM, ta </w:t>
      </w:r>
      <w:proofErr w:type="gramStart"/>
      <w:r>
        <w:t>có :</w:t>
      </w:r>
      <w:proofErr w:type="gramEnd"/>
    </w:p>
    <w:p w:rsidR="003B26B7" w:rsidRDefault="003B26B7" w:rsidP="003B26B7">
      <w:pPr>
        <w:jc w:val="both"/>
      </w:pPr>
      <w:r>
        <w:t xml:space="preserve">   </w:t>
      </w:r>
      <w:r w:rsidRPr="003D109E">
        <w:rPr>
          <w:position w:val="-50"/>
        </w:rPr>
        <w:object w:dxaOrig="3640" w:dyaOrig="1180">
          <v:shape id="_x0000_i1033" type="#_x0000_t75" style="width:182pt;height:59pt" o:ole="">
            <v:imagedata r:id="rId34" o:title=""/>
          </v:shape>
          <o:OLEObject Type="Embed" ProgID="Equation.3" ShapeID="_x0000_i1033" DrawAspect="Content" ObjectID="_1646464449" r:id="rId35"/>
        </w:object>
      </w:r>
    </w:p>
    <w:p w:rsidR="003B26B7" w:rsidRDefault="003B26B7" w:rsidP="003B26B7">
      <w:pPr>
        <w:jc w:val="both"/>
      </w:pPr>
      <w:r>
        <w:rPr>
          <w:noProof/>
        </w:rPr>
        <w:lastRenderedPageBreak/>
        <w:pict>
          <v:shape id="_x0000_s1542" type="#_x0000_t19" style="position:absolute;left:0;text-align:left;margin-left:58.2pt;margin-top:8.25pt;width:16.75pt;height:23.15pt;rotation:-4092144fd;z-index:251805696" coordsize="21600,29663" adj="-4556058,1696141,,20235" path="wr-21600,-1365,21600,41835,7557,,19434,29663nfewr-21600,-1365,21600,41835,7557,,19434,29663l,20235nsxe">
            <v:path o:connectlocs="7557,0;19434,29663;0,20235"/>
          </v:shape>
        </w:pict>
      </w:r>
      <w:r>
        <w:t>b) Tính số đo cung nhỏ, cung lớn AB:</w:t>
      </w:r>
    </w:p>
    <w:p w:rsidR="003B26B7" w:rsidRDefault="003B26B7" w:rsidP="003B26B7">
      <w:pPr>
        <w:ind w:firstLine="132"/>
        <w:jc w:val="both"/>
      </w:pPr>
      <w:r w:rsidRPr="00A93C44">
        <w:rPr>
          <w:b/>
          <w:i/>
          <w:noProof/>
          <w:u w:val="single"/>
        </w:rPr>
        <w:pict>
          <v:shape id="_x0000_s1543" type="#_x0000_t19" style="position:absolute;left:0;text-align:left;margin-left:214.9pt;margin-top:9.55pt;width:16.75pt;height:18.05pt;rotation:-3917675fd;z-index:251806720" coordsize="21600,23164" adj="-4556058,510794,,20235" path="wr-21600,-1365,21600,41835,7557,,21400,23164nfewr-21600,-1365,21600,41835,7557,,21400,23164l,20235nsxe">
            <v:path o:connectlocs="7557,0;21400,23164;0,20235"/>
          </v:shape>
        </w:pict>
      </w:r>
      <w:r>
        <w:t xml:space="preserve">Ta </w:t>
      </w:r>
      <w:proofErr w:type="gramStart"/>
      <w:r>
        <w:t>có :</w:t>
      </w:r>
      <w:proofErr w:type="gramEnd"/>
      <w:r>
        <w:t xml:space="preserve"> sđAmB = AÔB = 145</w:t>
      </w:r>
      <w:r w:rsidRPr="003D109E">
        <w:rPr>
          <w:vertAlign w:val="superscript"/>
        </w:rPr>
        <w:t>0</w:t>
      </w:r>
      <w:r>
        <w:t xml:space="preserve"> ( t/c góc ở tâm )</w:t>
      </w:r>
    </w:p>
    <w:p w:rsidR="003B26B7" w:rsidRDefault="003B26B7" w:rsidP="003B26B7">
      <w:pPr>
        <w:jc w:val="center"/>
      </w:pPr>
      <w:proofErr w:type="gramStart"/>
      <w:r>
        <w:t>Mà :</w:t>
      </w:r>
      <w:proofErr w:type="gramEnd"/>
      <w:r>
        <w:t xml:space="preserve"> sđAnB  = 360</w:t>
      </w:r>
      <w:r w:rsidRPr="003D109E">
        <w:rPr>
          <w:vertAlign w:val="superscript"/>
        </w:rPr>
        <w:t>0</w:t>
      </w:r>
      <w:r>
        <w:t xml:space="preserve"> – 145</w:t>
      </w:r>
      <w:r w:rsidRPr="003D109E">
        <w:rPr>
          <w:vertAlign w:val="superscript"/>
        </w:rPr>
        <w:t xml:space="preserve">0 </w:t>
      </w:r>
      <w:r>
        <w:t>= 215</w:t>
      </w:r>
      <w:r w:rsidRPr="003D109E">
        <w:rPr>
          <w:vertAlign w:val="superscript"/>
        </w:rPr>
        <w:t>0</w:t>
      </w:r>
      <w:r>
        <w:t xml:space="preserve"> .</w:t>
      </w:r>
    </w:p>
    <w:p w:rsidR="003B26B7" w:rsidRDefault="003B26B7" w:rsidP="00C6298F">
      <w:pPr>
        <w:jc w:val="center"/>
      </w:pPr>
    </w:p>
    <w:p w:rsidR="00C6298F" w:rsidRDefault="003B26B7" w:rsidP="00C6298F">
      <w:pPr>
        <w:jc w:val="center"/>
      </w:pPr>
      <w:r>
        <w:t>DẶN DÒ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>Học kỹ và nắm vững định nghĩa, tính chất góc ở tâm và xem lại các bài tập đã làm.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>Làm bài tập : 7 và 9 ( sgk – 70 )</w:t>
      </w: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  <w:rPr>
          <w:b/>
          <w:i/>
          <w:u w:val="single"/>
        </w:rPr>
      </w:pPr>
    </w:p>
    <w:p w:rsidR="00C6298F" w:rsidRDefault="00C6298F" w:rsidP="00C6298F">
      <w:pPr>
        <w:jc w:val="both"/>
      </w:pPr>
    </w:p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>
      <w:pPr>
        <w:jc w:val="both"/>
      </w:pPr>
      <w:r>
        <w:lastRenderedPageBreak/>
        <w:t>Tuần 23</w:t>
      </w:r>
    </w:p>
    <w:p w:rsidR="00C6298F" w:rsidRDefault="00C6298F" w:rsidP="00C6298F">
      <w:pPr>
        <w:jc w:val="both"/>
      </w:pPr>
      <w:r>
        <w:t>Tiết 42</w:t>
      </w:r>
    </w:p>
    <w:p w:rsidR="00C6298F" w:rsidRDefault="00C6298F" w:rsidP="00C6298F">
      <w:pPr>
        <w:jc w:val="center"/>
        <w:rPr>
          <w:b/>
          <w:sz w:val="40"/>
        </w:rPr>
      </w:pPr>
      <w:r w:rsidRPr="005F5C2A">
        <w:rPr>
          <w:b/>
          <w:i/>
          <w:u w:val="single"/>
        </w:rPr>
        <w:t>Bài 4:</w:t>
      </w:r>
      <w:r>
        <w:t xml:space="preserve">    </w:t>
      </w:r>
      <w:r w:rsidRPr="005F5C2A">
        <w:rPr>
          <w:b/>
          <w:sz w:val="40"/>
        </w:rPr>
        <w:t xml:space="preserve">GÓC TẠO BỞI </w:t>
      </w:r>
    </w:p>
    <w:p w:rsidR="00C6298F" w:rsidRDefault="00C6298F" w:rsidP="00C6298F">
      <w:pPr>
        <w:jc w:val="center"/>
        <w:rPr>
          <w:b/>
          <w:sz w:val="40"/>
        </w:rPr>
      </w:pPr>
      <w:r>
        <w:rPr>
          <w:b/>
          <w:sz w:val="40"/>
        </w:rPr>
        <w:t xml:space="preserve">       </w:t>
      </w:r>
      <w:r w:rsidRPr="005F5C2A">
        <w:rPr>
          <w:b/>
          <w:sz w:val="40"/>
        </w:rPr>
        <w:t>TIA TIẾP TUYẾN VÀ DÂY CUNG</w:t>
      </w:r>
    </w:p>
    <w:p w:rsidR="00C6298F" w:rsidRDefault="00C6298F" w:rsidP="00C6298F">
      <w:pPr>
        <w:jc w:val="both"/>
        <w:rPr>
          <w:b/>
        </w:rPr>
      </w:pPr>
      <w:r>
        <w:rPr>
          <w:b/>
        </w:rPr>
        <w:t>A. MỤC TIÊU:</w:t>
      </w:r>
    </w:p>
    <w:p w:rsidR="00C6298F" w:rsidRDefault="00C6298F" w:rsidP="00C6298F">
      <w:pPr>
        <w:ind w:firstLine="240"/>
        <w:jc w:val="both"/>
      </w:pPr>
      <w:r>
        <w:t xml:space="preserve">- HS nhận biết và vẽ được góc tạo bởi </w:t>
      </w:r>
      <w:proofErr w:type="gramStart"/>
      <w:r>
        <w:t>tia</w:t>
      </w:r>
      <w:proofErr w:type="gramEnd"/>
      <w:r>
        <w:t xml:space="preserve"> tiếp tuyến và dây cung.</w:t>
      </w:r>
    </w:p>
    <w:p w:rsidR="00C6298F" w:rsidRDefault="00C6298F" w:rsidP="00C6298F">
      <w:pPr>
        <w:ind w:firstLine="240"/>
        <w:jc w:val="both"/>
      </w:pPr>
      <w:r>
        <w:t xml:space="preserve">- HS hiểu và chứng minh được định lý về số đo của góc tạo bởi </w:t>
      </w:r>
      <w:proofErr w:type="gramStart"/>
      <w:r>
        <w:t>tia</w:t>
      </w:r>
      <w:proofErr w:type="gramEnd"/>
      <w:r>
        <w:t xml:space="preserve"> tiếp tuyến và dây cung.</w:t>
      </w:r>
    </w:p>
    <w:p w:rsidR="00C6298F" w:rsidRDefault="00C6298F" w:rsidP="00C6298F">
      <w:pPr>
        <w:ind w:firstLine="240"/>
        <w:jc w:val="both"/>
      </w:pPr>
      <w:r>
        <w:t>- HS biết áp dụng định lý vào giải bài tập.</w:t>
      </w:r>
    </w:p>
    <w:p w:rsidR="00C6298F" w:rsidRDefault="00C6298F" w:rsidP="00C6298F">
      <w:pPr>
        <w:ind w:firstLine="240"/>
        <w:jc w:val="both"/>
      </w:pPr>
      <w:r>
        <w:t>- Rèn luyện suy luận logic trong chứng minh hình học.</w:t>
      </w:r>
    </w:p>
    <w:p w:rsidR="00C6298F" w:rsidRDefault="003B26B7" w:rsidP="00C6298F">
      <w:pPr>
        <w:jc w:val="both"/>
        <w:rPr>
          <w:b/>
        </w:rPr>
      </w:pPr>
      <w:r>
        <w:rPr>
          <w:b/>
        </w:rPr>
        <w:t>B. BÀI HỌC:</w:t>
      </w:r>
    </w:p>
    <w:p w:rsidR="00C6298F" w:rsidRDefault="00C6298F" w:rsidP="00C6298F">
      <w:pPr>
        <w:jc w:val="center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center"/>
      </w:pPr>
      <w:r>
        <w:t>1. KHÁI NIỆM GÓC GIỮA TIẾP TUYẾN VÀ DÂY CUNG</w:t>
      </w:r>
    </w:p>
    <w:p w:rsidR="003B26B7" w:rsidRDefault="003B26B7" w:rsidP="00C6298F">
      <w:pPr>
        <w:jc w:val="center"/>
      </w:pPr>
      <w:r>
        <w:rPr>
          <w:noProof/>
        </w:rPr>
        <w:pict>
          <v:group id="_x0000_s1159" style="position:absolute;left:0;text-align:left;margin-left:175pt;margin-top:7.3pt;width:116.2pt;height:117.45pt;z-index:251696128" coordorigin="7507,11034" coordsize="2324,2349">
            <v:shape id="_x0000_s1160" type="#_x0000_t75" style="position:absolute;left:7507;top:11034;width:2324;height:2274">
              <v:imagedata r:id="rId36" o:title="81"/>
            </v:shape>
            <v:shape id="_x0000_s1161" type="#_x0000_t202" style="position:absolute;left:8708;top:13023;width:360;height:360" filled="f" stroked="f">
              <v:textbox style="mso-next-textbox:#_x0000_s1161">
                <w:txbxContent>
                  <w:p w:rsidR="008C5956" w:rsidRPr="00C141F2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proofErr w:type="gramStart"/>
                    <w:r w:rsidRPr="00C141F2">
                      <w:rPr>
                        <w:rFonts w:ascii="Calibri" w:hAnsi="Calibri"/>
                        <w:sz w:val="18"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_x0000_s1162" type="#_x0000_t202" style="position:absolute;left:8707;top:11137;width:360;height:360" filled="f" stroked="f">
              <v:textbox style="mso-next-textbox:#_x0000_s1162">
                <w:txbxContent>
                  <w:p w:rsidR="008C5956" w:rsidRPr="00C141F2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proofErr w:type="gramStart"/>
                    <w:r>
                      <w:rPr>
                        <w:rFonts w:ascii="Calibri" w:hAnsi="Calibri"/>
                        <w:sz w:val="18"/>
                      </w:rPr>
                      <w:t>n</w:t>
                    </w:r>
                    <w:proofErr w:type="gramEnd"/>
                  </w:p>
                </w:txbxContent>
              </v:textbox>
            </v:shape>
          </v:group>
        </w:pict>
      </w: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500450"/>
    <w:p w:rsidR="00500450" w:rsidRDefault="00500450" w:rsidP="00500450">
      <w:pPr>
        <w:ind w:left="252" w:hanging="252"/>
        <w:jc w:val="both"/>
      </w:pPr>
      <w:r>
        <w:rPr>
          <w:noProof/>
        </w:rPr>
        <w:pict>
          <v:shape id="_x0000_s1546" type="#_x0000_t19" style="position:absolute;left:0;text-align:left;margin-left:111.4pt;margin-top:22.15pt;width:18pt;height:18pt;rotation:-26443850fd;z-index:251808768"/>
        </w:pict>
      </w:r>
      <w:r>
        <w:t xml:space="preserve">+ BÂx và BÂy là góc tạo bởi </w:t>
      </w:r>
      <w:proofErr w:type="gramStart"/>
      <w:r>
        <w:t>tia</w:t>
      </w:r>
      <w:proofErr w:type="gramEnd"/>
      <w:r>
        <w:t xml:space="preserve"> tiếp tuyến và dây cung.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47" type="#_x0000_t19" style="position:absolute;left:0;text-align:left;margin-left:110.8pt;margin-top:8.65pt;width:18pt;height:18pt;rotation:-26443850fd;z-index:251809792"/>
        </w:pict>
      </w:r>
      <w:r>
        <w:t>+ BÂx chắn cung nhỏ AnB</w:t>
      </w:r>
    </w:p>
    <w:p w:rsidR="00500450" w:rsidRDefault="00500450" w:rsidP="00500450">
      <w:pPr>
        <w:jc w:val="both"/>
      </w:pPr>
      <w:r>
        <w:rPr>
          <w:noProof/>
        </w:rPr>
        <w:pict>
          <v:group id="_x0000_s1165" style="position:absolute;left:0;text-align:left;margin-left:85.05pt;margin-top:12.85pt;width:180.4pt;height:157.85pt;z-index:251699200" coordorigin="7139,1134" coordsize="3608,3157">
            <v:group id="_x0000_s1166" style="position:absolute;left:7147;top:1494;width:1200;height:1204" coordorigin="7147,1494" coordsize="1200,1204">
              <v:group id="_x0000_s1167" style="position:absolute;left:7148;top:1494;width:1199;height:1204" coordorigin="7148,1494" coordsize="1199,1204">
                <v:oval id="_x0000_s1168" style="position:absolute;left:7148;top:1499;width:1199;height:1199"/>
                <v:line id="_x0000_s1169" style="position:absolute" from="7747,1494" to="8036,2574"/>
                <v:shape id="_x0000_s1170" type="#_x0000_t202" style="position:absolute;left:7596;top:1936;width:360;height:360" filled="f" stroked="f">
                  <v:textbox style="mso-next-textbox:#_x0000_s1170">
                    <w:txbxContent>
                      <w:p w:rsidR="008C5956" w:rsidRPr="00C141F2" w:rsidRDefault="008C5956" w:rsidP="00C6298F">
                        <w:pPr>
                          <w:rPr>
                            <w:sz w:val="16"/>
                          </w:rPr>
                        </w:pPr>
                        <w:r w:rsidRPr="00C141F2">
                          <w:rPr>
                            <w:sz w:val="16"/>
                          </w:rPr>
                          <w:t>•</w:t>
                        </w:r>
                      </w:p>
                    </w:txbxContent>
                  </v:textbox>
                </v:shape>
              </v:group>
              <v:line id="_x0000_s1171" style="position:absolute;flip:x" from="7147,1494" to="7747,2094"/>
            </v:group>
            <v:group id="_x0000_s1172" style="position:absolute;left:8827;top:2754;width:1920;height:1472" coordorigin="8827,2754" coordsize="1920,1472">
              <v:oval id="_x0000_s1173" style="position:absolute;left:8948;top:3027;width:1199;height:1199"/>
              <v:line id="_x0000_s1174" style="position:absolute" from="8827,2754" to="10507,3294"/>
              <v:line id="_x0000_s1175" style="position:absolute" from="8827,2754" to="10747,3862"/>
              <v:shape id="_x0000_s1176" type="#_x0000_t202" style="position:absolute;left:9384;top:3479;width:360;height:360" filled="f" stroked="f">
                <v:textbox style="mso-next-textbox:#_x0000_s1176">
                  <w:txbxContent>
                    <w:p w:rsidR="008C5956" w:rsidRPr="00C141F2" w:rsidRDefault="008C5956" w:rsidP="00C6298F">
                      <w:pPr>
                        <w:rPr>
                          <w:sz w:val="16"/>
                        </w:rPr>
                      </w:pPr>
                      <w:r w:rsidRPr="00C141F2">
                        <w:rPr>
                          <w:sz w:val="16"/>
                        </w:rPr>
                        <w:t>•</w:t>
                      </w:r>
                    </w:p>
                  </w:txbxContent>
                </v:textbox>
              </v:shape>
            </v:group>
            <v:group id="_x0000_s1177" style="position:absolute;left:7139;top:2759;width:1329;height:1532" coordorigin="7139,2759" coordsize="1329,1532">
              <v:oval id="_x0000_s1178" style="position:absolute;left:7139;top:3092;width:1199;height:1199"/>
              <v:line id="_x0000_s1179" style="position:absolute" from="7749,3098" to="8269,3998"/>
              <v:line id="_x0000_s1180" style="position:absolute;flip:y" from="7748,2759" to="8468,3097"/>
              <v:shape id="_x0000_s1181" type="#_x0000_t202" style="position:absolute;left:7574;top:3545;width:360;height:360" filled="f" stroked="f">
                <v:textbox style="mso-next-textbox:#_x0000_s1181">
                  <w:txbxContent>
                    <w:p w:rsidR="008C5956" w:rsidRPr="00C141F2" w:rsidRDefault="008C5956" w:rsidP="00C6298F">
                      <w:pPr>
                        <w:rPr>
                          <w:sz w:val="16"/>
                        </w:rPr>
                      </w:pPr>
                      <w:r w:rsidRPr="00C141F2">
                        <w:rPr>
                          <w:sz w:val="16"/>
                        </w:rPr>
                        <w:t>•</w:t>
                      </w:r>
                    </w:p>
                  </w:txbxContent>
                </v:textbox>
              </v:shape>
            </v:group>
            <v:group id="_x0000_s1182" style="position:absolute;left:8947;top:1134;width:1680;height:1564" coordorigin="8947,1134" coordsize="1680,1564">
              <v:oval id="_x0000_s1183" style="position:absolute;left:8948;top:1499;width:1199;height:1199"/>
              <v:line id="_x0000_s1184" style="position:absolute" from="9547,1494" to="9547,2214"/>
              <v:line id="_x0000_s1185" style="position:absolute" from="9547,1494" to="10627,1494"/>
              <v:line id="_x0000_s1186" style="position:absolute;flip:x y" from="8947,1134" to="9547,1481"/>
              <v:shape id="_x0000_s1187" type="#_x0000_t202" style="position:absolute;left:9375;top:1945;width:360;height:360" filled="f" stroked="f">
                <v:textbox style="mso-next-textbox:#_x0000_s1187">
                  <w:txbxContent>
                    <w:p w:rsidR="008C5956" w:rsidRPr="00C141F2" w:rsidRDefault="008C5956" w:rsidP="00C6298F">
                      <w:pPr>
                        <w:rPr>
                          <w:sz w:val="16"/>
                        </w:rPr>
                      </w:pPr>
                      <w:r w:rsidRPr="00C141F2">
                        <w:rPr>
                          <w:sz w:val="16"/>
                        </w:rPr>
                        <w:t>•</w:t>
                      </w:r>
                    </w:p>
                  </w:txbxContent>
                </v:textbox>
              </v:shape>
            </v:group>
            <v:shape id="_x0000_s1188" type="#_x0000_t202" style="position:absolute;left:7563;top:1242;width:360;height:360" filled="f" stroked="f">
              <v:textbox style="mso-next-textbox:#_x0000_s1188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 w:rsidRPr="00CD4D51">
                      <w:rPr>
                        <w:rFonts w:ascii="Calibri" w:hAnsi="Calibri"/>
                        <w:sz w:val="18"/>
                      </w:rPr>
                      <w:t>A</w:t>
                    </w:r>
                  </w:p>
                </w:txbxContent>
              </v:textbox>
            </v:shape>
            <v:shape id="_x0000_s1189" type="#_x0000_t202" style="position:absolute;left:7507;top:1854;width:360;height:360" filled="f" stroked="f">
              <v:textbox style="mso-next-textbox:#_x0000_s1189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O</w:t>
                    </w:r>
                  </w:p>
                </w:txbxContent>
              </v:textbox>
            </v:shape>
            <v:shape id="_x0000_s1190" type="#_x0000_t202" style="position:absolute;left:9428;top:1216;width:360;height:360" filled="f" stroked="f">
              <v:textbox style="mso-next-textbox:#_x0000_s1190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B</w:t>
                    </w:r>
                  </w:p>
                </w:txbxContent>
              </v:textbox>
            </v:shape>
            <v:shape id="_x0000_s1191" type="#_x0000_t202" style="position:absolute;left:9449;top:1903;width:360;height:360" filled="f" stroked="f">
              <v:textbox style="mso-next-textbox:#_x0000_s1191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OO</w:t>
                    </w:r>
                  </w:p>
                </w:txbxContent>
              </v:textbox>
            </v:shape>
            <v:shape id="_x0000_s1192" type="#_x0000_t202" style="position:absolute;left:8643;top:2507;width:360;height:360" filled="f" stroked="f">
              <v:textbox style="mso-next-textbox:#_x0000_s1192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DO</w:t>
                    </w:r>
                  </w:p>
                </w:txbxContent>
              </v:textbox>
            </v:shape>
            <v:shape id="_x0000_s1193" type="#_x0000_t202" style="position:absolute;left:7463;top:3479;width:360;height:360" filled="f" stroked="f">
              <v:textbox style="mso-next-textbox:#_x0000_s1193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OO</w:t>
                    </w:r>
                  </w:p>
                </w:txbxContent>
              </v:textbox>
            </v:shape>
            <v:shape id="_x0000_s1194" type="#_x0000_t202" style="position:absolute;left:7476;top:2851;width:360;height:360" filled="f" stroked="f">
              <v:textbox style="mso-next-textbox:#_x0000_s1194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CO</w:t>
                    </w:r>
                  </w:p>
                </w:txbxContent>
              </v:textbox>
            </v:shape>
            <v:shape id="_x0000_s1195" type="#_x0000_t202" style="position:absolute;left:9243;top:3435;width:360;height:360" filled="f" stroked="f">
              <v:textbox style="mso-next-textbox:#_x0000_s1195">
                <w:txbxContent>
                  <w:p w:rsidR="008C5956" w:rsidRPr="00CD4D5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OO</w:t>
                    </w:r>
                  </w:p>
                </w:txbxContent>
              </v:textbox>
            </v:shape>
          </v:group>
        </w:pict>
      </w:r>
      <w:r>
        <w:t>+ BÂy chắn cung lớn AmB</w:t>
      </w: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3B26B7" w:rsidRDefault="003B26B7" w:rsidP="00C6298F">
      <w:pPr>
        <w:jc w:val="center"/>
      </w:pPr>
    </w:p>
    <w:p w:rsidR="00500450" w:rsidRDefault="00500450" w:rsidP="00500450">
      <w:pPr>
        <w:jc w:val="both"/>
      </w:pPr>
      <w:r>
        <w:rPr>
          <w:noProof/>
        </w:rPr>
        <w:pict>
          <v:group id="_x0000_s1197" style="position:absolute;left:0;text-align:left;margin-left:49.85pt;margin-top:7.6pt;width:84.05pt;height:98.5pt;z-index:251701248" coordorigin="6787,5154" coordsize="1681,1970">
            <v:group id="_x0000_s1198" style="position:absolute;left:6787;top:5410;width:1440;height:1451" coordorigin="6787,5410" coordsize="1440,1451">
              <v:oval id="_x0000_s1199" style="position:absolute;left:6787;top:5410;width:1440;height:1440"/>
              <v:line id="_x0000_s1200" style="position:absolute" from="7518,5421" to="7518,6861"/>
              <v:line id="_x0000_s1201" style="position:absolute" from="7507,6861" to="8227,6861"/>
              <v:shape id="_x0000_s1202" type="#_x0000_t202" style="position:absolute;left:7346;top:5991;width:360;height:360" filled="f" stroked="f">
                <v:textbox style="mso-next-textbox:#_x0000_s1202">
                  <w:txbxContent>
                    <w:p w:rsidR="008C5956" w:rsidRPr="009A16F0" w:rsidRDefault="008C5956" w:rsidP="00C6298F">
                      <w:pPr>
                        <w:rPr>
                          <w:sz w:val="16"/>
                        </w:rPr>
                      </w:pPr>
                      <w:r w:rsidRPr="009A16F0">
                        <w:rPr>
                          <w:sz w:val="16"/>
                        </w:rPr>
                        <w:t>•</w:t>
                      </w:r>
                    </w:p>
                  </w:txbxContent>
                </v:textbox>
              </v:shape>
            </v:group>
            <v:shape id="_x0000_s1203" type="#_x0000_t202" style="position:absolute;left:7322;top:6764;width:360;height:360" filled="f" stroked="f">
              <v:textbox style="mso-next-textbox:#_x0000_s1203">
                <w:txbxContent>
                  <w:p w:rsidR="008C5956" w:rsidRPr="006F2418" w:rsidRDefault="008C5956" w:rsidP="00C6298F">
                    <w:pPr>
                      <w:rPr>
                        <w:rFonts w:ascii="Calibri" w:hAnsi="Calibri"/>
                        <w:sz w:val="16"/>
                      </w:rPr>
                    </w:pPr>
                    <w:r w:rsidRPr="006F2418">
                      <w:rPr>
                        <w:rFonts w:ascii="Calibri" w:hAnsi="Calibri"/>
                        <w:sz w:val="16"/>
                      </w:rPr>
                      <w:t>A</w:t>
                    </w:r>
                  </w:p>
                </w:txbxContent>
              </v:textbox>
            </v:shape>
            <v:shape id="_x0000_s1204" type="#_x0000_t202" style="position:absolute;left:7323;top:5154;width:360;height:360" filled="f" stroked="f">
              <v:textbox style="mso-next-textbox:#_x0000_s1204">
                <w:txbxContent>
                  <w:p w:rsidR="008C5956" w:rsidRPr="006F2418" w:rsidRDefault="008C5956" w:rsidP="00C6298F">
                    <w:pPr>
                      <w:rPr>
                        <w:rFonts w:ascii="Calibri" w:hAnsi="Calibri"/>
                        <w:sz w:val="16"/>
                      </w:rPr>
                    </w:pPr>
                    <w:r>
                      <w:rPr>
                        <w:rFonts w:ascii="Calibri" w:hAnsi="Calibri"/>
                        <w:sz w:val="16"/>
                      </w:rPr>
                      <w:t>B</w:t>
                    </w:r>
                  </w:p>
                </w:txbxContent>
              </v:textbox>
            </v:shape>
            <v:shape id="_x0000_s1205" type="#_x0000_t202" style="position:absolute;left:7225;top:5967;width:360;height:360" filled="f" stroked="f">
              <v:textbox style="mso-next-textbox:#_x0000_s1205">
                <w:txbxContent>
                  <w:p w:rsidR="008C5956" w:rsidRPr="006F2418" w:rsidRDefault="008C5956" w:rsidP="00C6298F">
                    <w:pPr>
                      <w:rPr>
                        <w:rFonts w:ascii="Calibri" w:hAnsi="Calibri"/>
                        <w:sz w:val="16"/>
                      </w:rPr>
                    </w:pPr>
                    <w:r>
                      <w:rPr>
                        <w:rFonts w:ascii="Calibri" w:hAnsi="Calibri"/>
                        <w:sz w:val="16"/>
                      </w:rPr>
                      <w:t>O</w:t>
                    </w:r>
                  </w:p>
                </w:txbxContent>
              </v:textbox>
            </v:shape>
            <v:shape id="_x0000_s1206" type="#_x0000_t202" style="position:absolute;left:8108;top:6720;width:360;height:360" filled="f" stroked="f">
              <v:textbox style="mso-next-textbox:#_x0000_s1206">
                <w:txbxContent>
                  <w:p w:rsidR="008C5956" w:rsidRPr="006F2418" w:rsidRDefault="008C5956" w:rsidP="00C6298F">
                    <w:pPr>
                      <w:rPr>
                        <w:rFonts w:ascii="Calibri" w:hAnsi="Calibri"/>
                        <w:sz w:val="16"/>
                      </w:rPr>
                    </w:pPr>
                    <w:proofErr w:type="gramStart"/>
                    <w:r>
                      <w:rPr>
                        <w:rFonts w:ascii="Calibri" w:hAnsi="Calibri"/>
                        <w:sz w:val="16"/>
                      </w:rPr>
                      <w:t>x</w:t>
                    </w:r>
                    <w:proofErr w:type="gramEnd"/>
                  </w:p>
                </w:txbxContent>
              </v:textbox>
            </v:shape>
          </v:group>
        </w:pict>
      </w:r>
      <w:r w:rsidRPr="00976677">
        <w:rPr>
          <w:b/>
          <w:i/>
          <w:u w:val="single"/>
        </w:rPr>
        <w:t>?2</w:t>
      </w:r>
      <w:r>
        <w:t xml:space="preserve">: </w:t>
      </w:r>
    </w:p>
    <w:p w:rsidR="00500450" w:rsidRDefault="00500450" w:rsidP="00C6298F">
      <w:pPr>
        <w:jc w:val="center"/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736850</wp:posOffset>
            </wp:positionH>
            <wp:positionV relativeFrom="paragraph">
              <wp:posOffset>164465</wp:posOffset>
            </wp:positionV>
            <wp:extent cx="988060" cy="920750"/>
            <wp:effectExtent l="19050" t="0" r="2540" b="0"/>
            <wp:wrapNone/>
            <wp:docPr id="172" name="Picture 172" descr="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8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060" cy="92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C6298F" w:rsidRDefault="00500450" w:rsidP="00C6298F">
      <w:pPr>
        <w:jc w:val="center"/>
      </w:pPr>
      <w:r w:rsidRPr="00500450">
        <w:rPr>
          <w:b/>
        </w:rPr>
        <w:lastRenderedPageBreak/>
        <w:t>2.</w:t>
      </w:r>
      <w:r w:rsidR="00C6298F">
        <w:t xml:space="preserve">  </w:t>
      </w:r>
      <w:r>
        <w:t xml:space="preserve">  ĐỊNH LÝ</w:t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  <w:rPr>
          <w:b/>
          <w:i/>
        </w:rPr>
      </w:pPr>
      <w:r w:rsidRPr="00976677">
        <w:rPr>
          <w:b/>
          <w:i/>
        </w:rPr>
        <w:t xml:space="preserve">     Số đo góc tạo bởi </w:t>
      </w:r>
      <w:proofErr w:type="gramStart"/>
      <w:r w:rsidRPr="00976677">
        <w:rPr>
          <w:b/>
          <w:i/>
        </w:rPr>
        <w:t>tia</w:t>
      </w:r>
      <w:proofErr w:type="gramEnd"/>
      <w:r w:rsidRPr="00976677">
        <w:rPr>
          <w:b/>
          <w:i/>
        </w:rPr>
        <w:t xml:space="preserve"> tiếp tuyến và dây cung bằng nửa số đo của cung bị chắn.</w:t>
      </w:r>
    </w:p>
    <w:p w:rsidR="00500450" w:rsidRDefault="00500450" w:rsidP="00C6298F">
      <w:pPr>
        <w:jc w:val="center"/>
        <w:rPr>
          <w:b/>
          <w:i/>
        </w:rPr>
      </w:pPr>
      <w:r>
        <w:rPr>
          <w:noProof/>
        </w:rPr>
        <w:pict>
          <v:group id="_x0000_s1254" style="position:absolute;left:0;text-align:left;margin-left:258.2pt;margin-top:5.75pt;width:77.8pt;height:83.5pt;z-index:251718656" coordorigin="8829,10248" coordsize="1556,1670">
            <v:shape id="_x0000_s1255" type="#_x0000_t75" style="position:absolute;left:8829;top:10472;width:1556;height:1446">
              <v:imagedata r:id="rId38" o:title="84"/>
            </v:shape>
            <v:line id="_x0000_s1256" style="position:absolute;flip:y" from="9554,10347" to="9554,11787"/>
            <v:shape id="_x0000_s1257" type="#_x0000_t202" style="position:absolute;left:9314;top:10248;width:360;height:360" filled="f" stroked="f">
              <v:textbox>
                <w:txbxContent>
                  <w:p w:rsidR="008C5956" w:rsidRPr="002B2849" w:rsidRDefault="008C5956" w:rsidP="00C6298F">
                    <w:pPr>
                      <w:rPr>
                        <w:rFonts w:ascii="Calibri" w:hAnsi="Calibri"/>
                        <w:sz w:val="14"/>
                      </w:rPr>
                    </w:pPr>
                    <w:r w:rsidRPr="002B2849">
                      <w:rPr>
                        <w:rFonts w:ascii="Calibri" w:hAnsi="Calibri"/>
                        <w:sz w:val="14"/>
                      </w:rPr>
                      <w:t>C</w:t>
                    </w:r>
                  </w:p>
                </w:txbxContent>
              </v:textbox>
            </v:shape>
          </v:group>
        </w:pict>
      </w:r>
      <w:r>
        <w:rPr>
          <w:b/>
          <w:i/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892300</wp:posOffset>
            </wp:positionH>
            <wp:positionV relativeFrom="paragraph">
              <wp:posOffset>128270</wp:posOffset>
            </wp:positionV>
            <wp:extent cx="913130" cy="1028700"/>
            <wp:effectExtent l="19050" t="0" r="1270" b="0"/>
            <wp:wrapNone/>
            <wp:docPr id="183" name="Picture 183" descr="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8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13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0450" w:rsidRDefault="00500450" w:rsidP="00C6298F">
      <w:pPr>
        <w:jc w:val="center"/>
        <w:rPr>
          <w:b/>
          <w:i/>
        </w:rPr>
      </w:pPr>
    </w:p>
    <w:p w:rsidR="00500450" w:rsidRDefault="00500450" w:rsidP="00C6298F">
      <w:pPr>
        <w:jc w:val="center"/>
        <w:rPr>
          <w:b/>
          <w:i/>
        </w:rPr>
      </w:pPr>
    </w:p>
    <w:p w:rsidR="00500450" w:rsidRDefault="00500450" w:rsidP="00C6298F">
      <w:pPr>
        <w:jc w:val="center"/>
        <w:rPr>
          <w:b/>
          <w:i/>
        </w:rPr>
      </w:pPr>
    </w:p>
    <w:p w:rsidR="00500450" w:rsidRDefault="00500450" w:rsidP="00C6298F">
      <w:pPr>
        <w:jc w:val="center"/>
        <w:rPr>
          <w:b/>
          <w:i/>
        </w:rPr>
      </w:pPr>
    </w:p>
    <w:p w:rsidR="00500450" w:rsidRDefault="00500450" w:rsidP="00C6298F">
      <w:pPr>
        <w:jc w:val="center"/>
        <w:rPr>
          <w:b/>
          <w:i/>
        </w:rPr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500450">
      <w:pPr>
        <w:jc w:val="both"/>
      </w:pPr>
      <w:r>
        <w:t xml:space="preserve">a) </w:t>
      </w:r>
      <w:r w:rsidRPr="00976677">
        <w:rPr>
          <w:u w:val="single"/>
        </w:rPr>
        <w:t>Tâm O nằm trên cạnh chứa dây cung AB</w:t>
      </w:r>
      <w:r>
        <w:t>: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48" type="#_x0000_t19" style="position:absolute;left:0;text-align:left;margin-left:54.6pt;margin-top:11.1pt;width:12pt;height:9pt;rotation:-2000795fd;z-index:251811840"/>
        </w:pict>
      </w:r>
      <w:r>
        <w:t xml:space="preserve">    Ta </w:t>
      </w:r>
      <w:proofErr w:type="gramStart"/>
      <w:r>
        <w:t>có :</w:t>
      </w:r>
      <w:proofErr w:type="gramEnd"/>
      <w:r>
        <w:t xml:space="preserve"> BÂx = 90</w:t>
      </w:r>
      <w:r w:rsidRPr="00976677">
        <w:rPr>
          <w:vertAlign w:val="superscript"/>
        </w:rPr>
        <w:t>0</w:t>
      </w:r>
      <w:r>
        <w:t xml:space="preserve"> ( t/c tiếp tuyến )</w:t>
      </w:r>
    </w:p>
    <w:p w:rsidR="00500450" w:rsidRDefault="00500450" w:rsidP="00500450">
      <w:pPr>
        <w:jc w:val="both"/>
      </w:pPr>
      <w:r>
        <w:t xml:space="preserve">    </w:t>
      </w:r>
      <w:proofErr w:type="gramStart"/>
      <w:r>
        <w:t>Mà :</w:t>
      </w:r>
      <w:proofErr w:type="gramEnd"/>
      <w:r>
        <w:t xml:space="preserve"> sđ AB = 180</w:t>
      </w:r>
      <w:r w:rsidRPr="00976677">
        <w:rPr>
          <w:vertAlign w:val="superscript"/>
        </w:rPr>
        <w:t>0</w:t>
      </w:r>
      <w:r>
        <w:t xml:space="preserve"> ( nửa đường tròn )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49" type="#_x0000_t19" style="position:absolute;left:0;text-align:left;margin-left:100.25pt;margin-top:5.1pt;width:12pt;height:9pt;rotation:-2341754fd;z-index:251812864"/>
        </w:pict>
      </w:r>
      <w:r>
        <w:t xml:space="preserve">   </w:t>
      </w:r>
      <w:proofErr w:type="gramStart"/>
      <w:r>
        <w:t>Vậy :</w:t>
      </w:r>
      <w:proofErr w:type="gramEnd"/>
      <w:r>
        <w:t xml:space="preserve"> </w:t>
      </w:r>
      <w:r w:rsidRPr="00976677">
        <w:rPr>
          <w:position w:val="-24"/>
        </w:rPr>
        <w:object w:dxaOrig="1540" w:dyaOrig="620">
          <v:shape id="_x0000_i1034" type="#_x0000_t75" style="width:77pt;height:31pt" o:ole="">
            <v:imagedata r:id="rId40" o:title=""/>
          </v:shape>
          <o:OLEObject Type="Embed" ProgID="Equation.3" ShapeID="_x0000_i1034" DrawAspect="Content" ObjectID="_1646464450" r:id="rId41"/>
        </w:object>
      </w:r>
    </w:p>
    <w:p w:rsidR="00500450" w:rsidRDefault="00500450" w:rsidP="00500450">
      <w:pPr>
        <w:jc w:val="both"/>
      </w:pPr>
      <w:r>
        <w:t xml:space="preserve">b) </w:t>
      </w:r>
      <w:r w:rsidRPr="00976677">
        <w:rPr>
          <w:u w:val="single"/>
        </w:rPr>
        <w:t>Tâm O nằm ngoài góc BÂx:</w:t>
      </w:r>
    </w:p>
    <w:p w:rsidR="00500450" w:rsidRDefault="00500450" w:rsidP="00500450">
      <w:pPr>
        <w:ind w:firstLine="252"/>
        <w:jc w:val="both"/>
      </w:pPr>
      <w:proofErr w:type="gramStart"/>
      <w:r>
        <w:t>Kẻ đường kính AC.</w:t>
      </w:r>
      <w:proofErr w:type="gramEnd"/>
    </w:p>
    <w:p w:rsidR="00500450" w:rsidRDefault="00500450" w:rsidP="00500450">
      <w:pPr>
        <w:ind w:firstLine="252"/>
        <w:jc w:val="both"/>
      </w:pPr>
      <w:r>
        <w:t xml:space="preserve">Ta có: </w:t>
      </w:r>
      <w:r w:rsidRPr="00976677">
        <w:rPr>
          <w:position w:val="-6"/>
        </w:rPr>
        <w:object w:dxaOrig="1140" w:dyaOrig="340">
          <v:shape id="_x0000_i1035" type="#_x0000_t75" style="width:57pt;height:17pt" o:ole="">
            <v:imagedata r:id="rId42" o:title=""/>
          </v:shape>
          <o:OLEObject Type="Embed" ProgID="Equation.3" ShapeID="_x0000_i1035" DrawAspect="Content" ObjectID="_1646464451" r:id="rId43"/>
        </w:object>
      </w:r>
      <w:proofErr w:type="gramStart"/>
      <w:r>
        <w:t>( góc</w:t>
      </w:r>
      <w:proofErr w:type="gramEnd"/>
      <w:r>
        <w:t xml:space="preserve"> nt chắn nửa đ.tròn)</w:t>
      </w:r>
    </w:p>
    <w:p w:rsidR="00500450" w:rsidRDefault="00500450" w:rsidP="00500450">
      <w:pPr>
        <w:ind w:firstLine="252"/>
        <w:jc w:val="both"/>
      </w:pPr>
      <w:proofErr w:type="gramStart"/>
      <w:r>
        <w:t>Nên :</w:t>
      </w:r>
      <w:proofErr w:type="gramEnd"/>
      <w:r>
        <w:t xml:space="preserve">  </w:t>
      </w:r>
      <w:r w:rsidRPr="00976677">
        <w:rPr>
          <w:position w:val="-4"/>
        </w:rPr>
        <w:object w:dxaOrig="1280" w:dyaOrig="320">
          <v:shape id="_x0000_i1036" type="#_x0000_t75" style="width:64pt;height:16pt" o:ole="">
            <v:imagedata r:id="rId44" o:title=""/>
          </v:shape>
          <o:OLEObject Type="Embed" ProgID="Equation.3" ShapeID="_x0000_i1036" DrawAspect="Content" ObjectID="_1646464452" r:id="rId45"/>
        </w:object>
      </w:r>
      <w:r>
        <w:t xml:space="preserve"> ( cùng phụ góc BÂC )</w:t>
      </w:r>
    </w:p>
    <w:p w:rsidR="00500450" w:rsidRDefault="00500450" w:rsidP="00500450">
      <w:pPr>
        <w:ind w:firstLine="252"/>
        <w:jc w:val="both"/>
      </w:pPr>
      <w:r>
        <w:rPr>
          <w:noProof/>
        </w:rPr>
        <w:pict>
          <v:shape id="_x0000_s1551" type="#_x0000_t19" style="position:absolute;left:0;text-align:left;margin-left:93.55pt;margin-top:13.9pt;width:12pt;height:9pt;rotation:-2341754fd;z-index:251814912"/>
        </w:pict>
      </w:r>
      <w:r>
        <w:rPr>
          <w:noProof/>
        </w:rPr>
        <w:pict>
          <v:shape id="_x0000_s1550" type="#_x0000_t19" style="position:absolute;left:0;text-align:left;margin-left:91.95pt;margin-top:.55pt;width:12pt;height:9pt;rotation:-2341754fd;z-index:251813888"/>
        </w:pict>
      </w:r>
      <w:proofErr w:type="gramStart"/>
      <w:r>
        <w:t>Mà :</w:t>
      </w:r>
      <w:proofErr w:type="gramEnd"/>
      <w:r>
        <w:t xml:space="preserve"> </w:t>
      </w:r>
      <w:r w:rsidRPr="00976677">
        <w:rPr>
          <w:position w:val="-4"/>
        </w:rPr>
        <w:object w:dxaOrig="760" w:dyaOrig="320">
          <v:shape id="_x0000_i1037" type="#_x0000_t75" style="width:38pt;height:16pt" o:ole="">
            <v:imagedata r:id="rId46" o:title=""/>
          </v:shape>
          <o:OLEObject Type="Embed" ProgID="Equation.3" ShapeID="_x0000_i1037" DrawAspect="Content" ObjectID="_1646464453" r:id="rId47"/>
        </w:object>
      </w:r>
      <w:r>
        <w:t>sđ AB ( t/c góc nội tiếp )</w:t>
      </w:r>
    </w:p>
    <w:p w:rsidR="00500450" w:rsidRDefault="00500450" w:rsidP="00500450">
      <w:pPr>
        <w:ind w:firstLine="252"/>
        <w:jc w:val="both"/>
      </w:pPr>
      <w:proofErr w:type="gramStart"/>
      <w:r>
        <w:t>Vậy :</w:t>
      </w:r>
      <w:proofErr w:type="gramEnd"/>
      <w:r>
        <w:t xml:space="preserve"> BÂx = sđ AB ( đpcm )</w:t>
      </w:r>
    </w:p>
    <w:p w:rsidR="00500450" w:rsidRPr="00976677" w:rsidRDefault="00500450" w:rsidP="00500450">
      <w:pPr>
        <w:jc w:val="both"/>
        <w:rPr>
          <w:u w:val="single"/>
        </w:rPr>
      </w:pPr>
      <w:r>
        <w:t xml:space="preserve">c) </w:t>
      </w:r>
      <w:r w:rsidRPr="00976677">
        <w:rPr>
          <w:u w:val="single"/>
        </w:rPr>
        <w:t>Tâm O nằm trong góc BÂx:</w:t>
      </w:r>
    </w:p>
    <w:p w:rsidR="00500450" w:rsidRDefault="00500450" w:rsidP="00500450">
      <w:pPr>
        <w:ind w:left="252" w:firstLine="240"/>
        <w:jc w:val="both"/>
      </w:pPr>
      <w:r>
        <w:t xml:space="preserve">Kẻ đường kính AC. Theo trường hợp 1, ta </w:t>
      </w:r>
      <w:proofErr w:type="gramStart"/>
      <w:r>
        <w:t>có :</w:t>
      </w:r>
      <w:proofErr w:type="gramEnd"/>
    </w:p>
    <w:p w:rsidR="00500450" w:rsidRDefault="00500450" w:rsidP="00500450">
      <w:pPr>
        <w:jc w:val="both"/>
      </w:pPr>
      <w:r>
        <w:rPr>
          <w:noProof/>
        </w:rPr>
        <w:pict>
          <v:shape id="_x0000_s1552" type="#_x0000_t19" style="position:absolute;left:0;text-align:left;margin-left:96.05pt;margin-top:6.95pt;width:12pt;height:9pt;rotation:-2093118fd;z-index:251815936"/>
        </w:pict>
      </w:r>
      <w:r>
        <w:t xml:space="preserve">         </w:t>
      </w:r>
      <w:r w:rsidRPr="00976677">
        <w:rPr>
          <w:position w:val="-26"/>
        </w:rPr>
        <w:object w:dxaOrig="1040" w:dyaOrig="680">
          <v:shape id="_x0000_i1038" type="#_x0000_t75" style="width:52pt;height:34pt" o:ole="">
            <v:imagedata r:id="rId48" o:title=""/>
          </v:shape>
          <o:OLEObject Type="Embed" ProgID="Equation.3" ShapeID="_x0000_i1038" DrawAspect="Content" ObjectID="_1646464454" r:id="rId49"/>
        </w:object>
      </w:r>
      <w:proofErr w:type="gramStart"/>
      <w:r>
        <w:t>sđ</w:t>
      </w:r>
      <w:proofErr w:type="gramEnd"/>
      <w:r>
        <w:t xml:space="preserve"> AC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53" type="#_x0000_t19" style="position:absolute;left:0;text-align:left;margin-left:97.15pt;margin-top:4.15pt;width:12pt;height:9pt;rotation:-2093118fd;z-index:251816960"/>
        </w:pict>
      </w:r>
      <w:r>
        <w:t xml:space="preserve">          BÂC = </w:t>
      </w:r>
      <w:r w:rsidRPr="00976677">
        <w:rPr>
          <w:position w:val="-24"/>
        </w:rPr>
        <w:object w:dxaOrig="240" w:dyaOrig="620">
          <v:shape id="_x0000_i1039" type="#_x0000_t75" style="width:12pt;height:31pt" o:ole="">
            <v:imagedata r:id="rId50" o:title=""/>
          </v:shape>
          <o:OLEObject Type="Embed" ProgID="Equation.3" ShapeID="_x0000_i1039" DrawAspect="Content" ObjectID="_1646464455" r:id="rId51"/>
        </w:object>
      </w:r>
      <w:r>
        <w:t xml:space="preserve"> sđ BC </w:t>
      </w:r>
      <w:proofErr w:type="gramStart"/>
      <w:r>
        <w:t>( t</w:t>
      </w:r>
      <w:proofErr w:type="gramEnd"/>
      <w:r>
        <w:t>/c góc nội tiếp )</w:t>
      </w:r>
    </w:p>
    <w:p w:rsidR="00500450" w:rsidRDefault="00500450" w:rsidP="00500450">
      <w:pPr>
        <w:jc w:val="both"/>
      </w:pPr>
      <w:r>
        <w:t xml:space="preserve">        </w:t>
      </w:r>
      <w:proofErr w:type="gramStart"/>
      <w:r>
        <w:t>Mà :</w:t>
      </w:r>
      <w:proofErr w:type="gramEnd"/>
      <w:r>
        <w:t xml:space="preserve"> BÂx = xÂC + BÂC 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55" type="#_x0000_t19" style="position:absolute;left:0;text-align:left;margin-left:153.85pt;margin-top:5.1pt;width:12pt;height:9pt;rotation:-2434726fd;z-index:251819008"/>
        </w:pict>
      </w:r>
      <w:r>
        <w:rPr>
          <w:noProof/>
        </w:rPr>
        <w:pict>
          <v:shape id="_x0000_s1554" type="#_x0000_t19" style="position:absolute;left:0;text-align:left;margin-left:125.3pt;margin-top:5.5pt;width:12pt;height:9pt;rotation:-2434726fd;z-index:251817984"/>
        </w:pict>
      </w:r>
      <w:r>
        <w:t xml:space="preserve">                          = </w:t>
      </w:r>
      <w:r w:rsidRPr="00976677">
        <w:rPr>
          <w:position w:val="-24"/>
        </w:rPr>
        <w:object w:dxaOrig="240" w:dyaOrig="620">
          <v:shape id="_x0000_i1040" type="#_x0000_t75" style="width:12pt;height:31pt" o:ole="">
            <v:imagedata r:id="rId50" o:title=""/>
          </v:shape>
          <o:OLEObject Type="Embed" ProgID="Equation.3" ShapeID="_x0000_i1040" DrawAspect="Content" ObjectID="_1646464456" r:id="rId52"/>
        </w:object>
      </w:r>
      <w:r>
        <w:t xml:space="preserve"> sđ </w:t>
      </w:r>
      <w:proofErr w:type="gramStart"/>
      <w:r>
        <w:t>( AC</w:t>
      </w:r>
      <w:proofErr w:type="gramEnd"/>
      <w:r>
        <w:t xml:space="preserve"> + BC )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56" type="#_x0000_t19" style="position:absolute;left:0;text-align:left;margin-left:111pt;margin-top:4.6pt;width:12pt;height:9pt;rotation:-2434726fd;z-index:251820032"/>
        </w:pict>
      </w:r>
      <w:r>
        <w:t xml:space="preserve">     </w:t>
      </w:r>
      <w:proofErr w:type="gramStart"/>
      <w:r>
        <w:t>Vậy :</w:t>
      </w:r>
      <w:proofErr w:type="gramEnd"/>
      <w:r>
        <w:t xml:space="preserve"> BÂx = </w:t>
      </w:r>
      <w:r w:rsidRPr="00976677">
        <w:rPr>
          <w:position w:val="-24"/>
        </w:rPr>
        <w:object w:dxaOrig="240" w:dyaOrig="620">
          <v:shape id="_x0000_i1041" type="#_x0000_t75" style="width:12pt;height:31pt" o:ole="">
            <v:imagedata r:id="rId50" o:title=""/>
          </v:shape>
          <o:OLEObject Type="Embed" ProgID="Equation.3" ShapeID="_x0000_i1041" DrawAspect="Content" ObjectID="_1646464457" r:id="rId53"/>
        </w:object>
      </w:r>
      <w:r>
        <w:t xml:space="preserve"> sđ AB</w:t>
      </w:r>
    </w:p>
    <w:p w:rsidR="00500450" w:rsidRDefault="00500450" w:rsidP="00C6298F">
      <w:pPr>
        <w:jc w:val="center"/>
      </w:pPr>
    </w:p>
    <w:p w:rsidR="00500450" w:rsidRDefault="00500450" w:rsidP="00500450">
      <w:pPr>
        <w:jc w:val="both"/>
      </w:pPr>
      <w:r>
        <w:rPr>
          <w:noProof/>
        </w:rPr>
        <w:pict>
          <v:group id="_x0000_s1227" style="position:absolute;left:0;text-align:left;margin-left:66.6pt;margin-top:1.65pt;width:131.95pt;height:35.7pt;z-index:251713536" coordorigin="8348,5459" coordsize="2639,714">
            <v:shape id="_x0000_s1228" type="#_x0000_t202" style="position:absolute;left:8348;top:5459;width:2639;height:714">
              <v:textbox>
                <w:txbxContent>
                  <w:p w:rsidR="008C5956" w:rsidRPr="00527915" w:rsidRDefault="008C5956" w:rsidP="00C6298F">
                    <w:r w:rsidRPr="00527915">
                      <w:rPr>
                        <w:position w:val="-24"/>
                        <w:sz w:val="22"/>
                      </w:rPr>
                      <w:object w:dxaOrig="1680" w:dyaOrig="620">
                        <v:shape id="_x0000_i1057" type="#_x0000_t75" style="width:76.5pt;height:28.5pt" o:ole="">
                          <v:imagedata r:id="rId54" o:title=""/>
                        </v:shape>
                        <o:OLEObject Type="Embed" ProgID="Equation.3" ShapeID="_x0000_i1057" DrawAspect="Content" ObjectID="_1646464473" r:id="rId55"/>
                      </w:object>
                    </w:r>
                    <w:proofErr w:type="gramStart"/>
                    <w:r w:rsidRPr="00527915">
                      <w:rPr>
                        <w:sz w:val="22"/>
                      </w:rPr>
                      <w:t>sđ</w:t>
                    </w:r>
                    <w:proofErr w:type="gramEnd"/>
                    <w:r w:rsidRPr="00527915">
                      <w:rPr>
                        <w:sz w:val="22"/>
                      </w:rPr>
                      <w:t xml:space="preserve"> AmB</w:t>
                    </w:r>
                  </w:p>
                </w:txbxContent>
              </v:textbox>
            </v:shape>
            <v:shape id="_x0000_s1229" type="#_x0000_t19" style="position:absolute;left:10385;top:5587;width:240;height:180;rotation:-2434726fd"/>
          </v:group>
        </w:pict>
      </w:r>
      <w:r w:rsidRPr="00976677">
        <w:rPr>
          <w:b/>
          <w:i/>
          <w:u w:val="single"/>
        </w:rPr>
        <w:t>?3</w:t>
      </w:r>
      <w:r>
        <w:t>:</w:t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  <w:r w:rsidRPr="00527915">
        <w:t xml:space="preserve">* </w:t>
      </w:r>
      <w:r w:rsidRPr="00976677">
        <w:rPr>
          <w:b/>
          <w:i/>
          <w:u w:val="single"/>
        </w:rPr>
        <w:t xml:space="preserve">Hệ </w:t>
      </w:r>
      <w:proofErr w:type="gramStart"/>
      <w:r w:rsidRPr="00976677">
        <w:rPr>
          <w:b/>
          <w:i/>
          <w:u w:val="single"/>
        </w:rPr>
        <w:t>quả :</w:t>
      </w:r>
      <w:proofErr w:type="gramEnd"/>
      <w:r>
        <w:t xml:space="preserve"> </w:t>
      </w:r>
      <w:r w:rsidRPr="00976677">
        <w:rPr>
          <w:b/>
          <w:i/>
        </w:rPr>
        <w:t>Trong 1 đường tròn, góc tạo bởi tiếp tuyến và dây cung và góc nội tiếp cùng chắn một cung thì bằng nhau.</w:t>
      </w:r>
    </w:p>
    <w:p w:rsidR="00500450" w:rsidRDefault="00500450" w:rsidP="00C6298F">
      <w:pPr>
        <w:jc w:val="center"/>
      </w:pPr>
      <w:r>
        <w:rPr>
          <w:noProof/>
        </w:rPr>
        <w:pict>
          <v:group id="_x0000_s1230" style="position:absolute;left:0;text-align:left;margin-left:184.1pt;margin-top:12.3pt;width:104.2pt;height:87.05pt;z-index:251714560" coordorigin="6410,4935" coordsize="2084,1741">
            <v:group id="_x0000_s1231" style="position:absolute;left:6410;top:4935;width:2084;height:1741" coordorigin="6788,4798" coordsize="2084,1741">
              <v:group id="_x0000_s1232" style="position:absolute;left:7027;top:5094;width:1680;height:1445" coordorigin="7027,5094" coordsize="1680,1445">
                <v:group id="_x0000_s1233" style="position:absolute;left:7027;top:5094;width:1680;height:1445" coordorigin="7027,5094" coordsize="1680,1445">
                  <v:oval id="_x0000_s1234" style="position:absolute;left:7028;top:5099;width:1440;height:1440"/>
                  <v:line id="_x0000_s1235" style="position:absolute" from="7027,5094" to="8707,5094"/>
                  <v:line id="_x0000_s1236" style="position:absolute;flip:x" from="7124,5094" to="7747,6174"/>
                  <v:line id="_x0000_s1237" style="position:absolute" from="7747,5094" to="8467,5994"/>
                  <v:line id="_x0000_s1238" style="position:absolute;flip:x" from="7147,5994" to="8467,6174"/>
                </v:group>
                <v:line id="_x0000_s1239" style="position:absolute" from="7747,5094" to="7747,5814">
                  <v:stroke dashstyle="dash"/>
                </v:line>
              </v:group>
              <v:shape id="_x0000_s1240" type="#_x0000_t202" style="position:absolute;left:7562;top:4831;width:360;height:360" filled="f" stroked="f">
                <v:textbox style="mso-next-textbox:#_x0000_s1240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r w:rsidRPr="00B966A0">
                        <w:rPr>
                          <w:rFonts w:ascii="Calibri" w:hAnsi="Calibri"/>
                          <w:sz w:val="18"/>
                        </w:rPr>
                        <w:t>A</w:t>
                      </w:r>
                    </w:p>
                  </w:txbxContent>
                </v:textbox>
              </v:shape>
              <v:shape id="_x0000_s1241" type="#_x0000_t202" style="position:absolute;left:8348;top:5819;width:360;height:360" filled="f" stroked="f">
                <v:textbox style="mso-next-textbox:#_x0000_s1241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r>
                        <w:rPr>
                          <w:rFonts w:ascii="Calibri" w:hAnsi="Calibri"/>
                          <w:sz w:val="18"/>
                        </w:rPr>
                        <w:t>B</w:t>
                      </w:r>
                    </w:p>
                  </w:txbxContent>
                </v:textbox>
              </v:shape>
              <v:shape id="_x0000_s1242" type="#_x0000_t202" style="position:absolute;left:6788;top:5999;width:360;height:360" filled="f" stroked="f">
                <v:textbox style="mso-next-textbox:#_x0000_s1242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r>
                        <w:rPr>
                          <w:rFonts w:ascii="Calibri" w:hAnsi="Calibri"/>
                          <w:sz w:val="18"/>
                        </w:rPr>
                        <w:t>C</w:t>
                      </w:r>
                    </w:p>
                  </w:txbxContent>
                </v:textbox>
              </v:shape>
              <v:shape id="_x0000_s1243" type="#_x0000_t202" style="position:absolute;left:8304;top:5279;width:360;height:360" filled="f" stroked="f">
                <v:textbox style="mso-next-textbox:#_x0000_s1243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sz w:val="18"/>
                        </w:rPr>
                        <w:t>m</w:t>
                      </w:r>
                      <w:proofErr w:type="gramEnd"/>
                    </w:p>
                  </w:txbxContent>
                </v:textbox>
              </v:shape>
              <v:shape id="_x0000_s1244" type="#_x0000_t202" style="position:absolute;left:6788;top:4842;width:360;height:360" filled="f" stroked="f">
                <v:textbox style="mso-next-textbox:#_x0000_s1244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sz w:val="18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245" type="#_x0000_t202" style="position:absolute;left:8512;top:4798;width:360;height:360" filled="f" stroked="f">
                <v:textbox style="mso-next-textbox:#_x0000_s1245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sz w:val="18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246" type="#_x0000_t202" style="position:absolute;left:7431;top:5639;width:360;height:360" filled="f" stroked="f">
                <v:textbox style="mso-next-textbox:#_x0000_s1246">
                  <w:txbxContent>
                    <w:p w:rsidR="008C5956" w:rsidRPr="00B966A0" w:rsidRDefault="008C5956" w:rsidP="00C6298F">
                      <w:pPr>
                        <w:rPr>
                          <w:rFonts w:ascii="Calibri" w:hAnsi="Calibri"/>
                          <w:sz w:val="18"/>
                        </w:rPr>
                      </w:pPr>
                      <w:r>
                        <w:rPr>
                          <w:rFonts w:ascii="Calibri" w:hAnsi="Calibri"/>
                          <w:sz w:val="18"/>
                        </w:rPr>
                        <w:t>O</w:t>
                      </w:r>
                    </w:p>
                  </w:txbxContent>
                </v:textbox>
              </v:shape>
            </v:group>
            <v:shape id="_x0000_s1247" type="#_x0000_t202" style="position:absolute;left:7191;top:5764;width:360;height:360" filled="f" stroked="f">
              <v:textbox>
                <w:txbxContent>
                  <w:p w:rsidR="008C5956" w:rsidRPr="00527915" w:rsidRDefault="008C5956" w:rsidP="00C6298F">
                    <w:pPr>
                      <w:rPr>
                        <w:sz w:val="16"/>
                      </w:rPr>
                    </w:pPr>
                    <w:r w:rsidRPr="00527915">
                      <w:rPr>
                        <w:sz w:val="16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C6298F" w:rsidRDefault="00500450" w:rsidP="00C6298F">
      <w:pPr>
        <w:jc w:val="center"/>
      </w:pPr>
      <w:r w:rsidRPr="00500450">
        <w:rPr>
          <w:b/>
        </w:rPr>
        <w:lastRenderedPageBreak/>
        <w:t>3.</w:t>
      </w:r>
      <w:r w:rsidR="00C6298F">
        <w:t xml:space="preserve">  LUYỆN TẬP – CỦNG CỐ</w:t>
      </w:r>
    </w:p>
    <w:p w:rsidR="00500450" w:rsidRDefault="00500450" w:rsidP="00C6298F">
      <w:pPr>
        <w:jc w:val="center"/>
      </w:pPr>
    </w:p>
    <w:p w:rsidR="00500450" w:rsidRDefault="00500450" w:rsidP="00500450">
      <w:pPr>
        <w:jc w:val="both"/>
      </w:pPr>
      <w:r w:rsidRPr="00A93C44">
        <w:rPr>
          <w:b/>
          <w:i/>
          <w:noProof/>
          <w:u w:val="single"/>
        </w:rPr>
        <w:pict>
          <v:group id="_x0000_s1557" style="position:absolute;left:0;text-align:left;margin-left:66.6pt;margin-top:12.2pt;width:101.95pt;height:97.6pt;z-index:251822080" coordorigin="7508,8341" coordsize="2039,1952">
            <v:shape id="_x0000_s1558" type="#_x0000_t75" style="position:absolute;left:7508;top:8341;width:2039;height:1952">
              <v:imagedata r:id="rId56" o:title="85"/>
            </v:shape>
            <v:shape id="_x0000_s1559" type="#_x0000_t202" style="position:absolute;left:8699;top:8965;width:360;height:360" filled="f" stroked="f">
              <v:textbox>
                <w:txbxContent>
                  <w:p w:rsidR="00500450" w:rsidRPr="002B2849" w:rsidRDefault="00500450" w:rsidP="00500450">
                    <w:pPr>
                      <w:rPr>
                        <w:rFonts w:ascii="Calibri" w:hAnsi="Calibri"/>
                        <w:sz w:val="16"/>
                      </w:rPr>
                    </w:pPr>
                    <w:r w:rsidRPr="002B2849">
                      <w:rPr>
                        <w:rFonts w:ascii="Calibri" w:hAnsi="Calibri"/>
                        <w:sz w:val="16"/>
                      </w:rPr>
                      <w:t>H</w:t>
                    </w:r>
                  </w:p>
                </w:txbxContent>
              </v:textbox>
            </v:shape>
            <v:line id="_x0000_s1560" style="position:absolute" from="8576,9458" to="9416,9537"/>
          </v:group>
        </w:pict>
      </w:r>
      <w:r w:rsidRPr="00976677">
        <w:rPr>
          <w:b/>
          <w:i/>
          <w:u w:val="single"/>
        </w:rPr>
        <w:t>Bài 30</w:t>
      </w:r>
      <w:r>
        <w:t xml:space="preserve"> </w:t>
      </w:r>
      <w:proofErr w:type="gramStart"/>
      <w:r>
        <w:t>( sgk</w:t>
      </w:r>
      <w:proofErr w:type="gramEnd"/>
      <w:r>
        <w:t xml:space="preserve"> – 79)</w:t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500450" w:rsidRDefault="00500450" w:rsidP="00500450">
      <w:pPr>
        <w:ind w:firstLine="372"/>
        <w:jc w:val="both"/>
      </w:pPr>
      <w:r>
        <w:t xml:space="preserve">Vẽ OH </w:t>
      </w:r>
      <w:r w:rsidRPr="00976677">
        <w:sym w:font="Symbol" w:char="F05E"/>
      </w:r>
      <w:r>
        <w:t xml:space="preserve"> AB tại H và cắt đường tròn (O) tại C. Ta </w:t>
      </w:r>
      <w:proofErr w:type="gramStart"/>
      <w:r>
        <w:t>có :</w:t>
      </w:r>
      <w:proofErr w:type="gramEnd"/>
      <w:r>
        <w:t xml:space="preserve"> OA = </w:t>
      </w:r>
      <w:smartTag w:uri="urn:schemas-microsoft-com:office:smarttags" w:element="place">
        <w:r>
          <w:t>OB</w:t>
        </w:r>
      </w:smartTag>
      <w:r>
        <w:t xml:space="preserve"> = R </w:t>
      </w:r>
    </w:p>
    <w:p w:rsidR="00500450" w:rsidRDefault="00500450" w:rsidP="00500450">
      <w:pPr>
        <w:ind w:firstLine="372"/>
        <w:jc w:val="both"/>
      </w:pPr>
      <w:proofErr w:type="gramStart"/>
      <w:r>
        <w:t>Nên :</w:t>
      </w:r>
      <w:proofErr w:type="gramEnd"/>
      <w:r>
        <w:t xml:space="preserve"> </w:t>
      </w:r>
      <w:r w:rsidRPr="00976677">
        <w:sym w:font="Symbol" w:char="F044"/>
      </w:r>
      <w:r>
        <w:t xml:space="preserve">OBA cân tại O </w:t>
      </w:r>
    </w:p>
    <w:p w:rsidR="00500450" w:rsidRDefault="00500450" w:rsidP="00500450">
      <w:pPr>
        <w:jc w:val="both"/>
      </w:pPr>
      <w:r>
        <w:rPr>
          <w:noProof/>
        </w:rPr>
        <w:pict>
          <v:shape id="_x0000_s1561" type="#_x0000_t19" style="position:absolute;left:0;text-align:left;margin-left:179.8pt;margin-top:15.55pt;width:12pt;height:11.55pt;rotation:-3022721fd;z-index:251824128" coordsize="21600,27712" adj="-5349961,1118916,,21370" path="wr-21600,-230,21600,42970,3143,,20648,27712nfewr-21600,-230,21600,42970,3143,,20648,27712l,21370nsxe">
            <v:path o:connectlocs="3143,0;20648,27712;0,21370"/>
          </v:shape>
        </w:pict>
      </w:r>
      <w:r>
        <w:t xml:space="preserve">       </w:t>
      </w:r>
      <w:r w:rsidRPr="00976677">
        <w:rPr>
          <w:position w:val="-48"/>
        </w:rPr>
        <w:object w:dxaOrig="3500" w:dyaOrig="1080">
          <v:shape id="_x0000_i1042" type="#_x0000_t75" style="width:175pt;height:54pt" o:ole="">
            <v:imagedata r:id="rId57" o:title=""/>
          </v:shape>
          <o:OLEObject Type="Embed" ProgID="Equation.3" ShapeID="_x0000_i1042" DrawAspect="Content" ObjectID="_1646464458" r:id="rId58"/>
        </w:object>
      </w:r>
    </w:p>
    <w:p w:rsidR="00500450" w:rsidRDefault="00500450" w:rsidP="00500450">
      <w:pPr>
        <w:ind w:firstLine="372"/>
        <w:jc w:val="both"/>
      </w:pPr>
      <w:r w:rsidRPr="00A93C44">
        <w:rPr>
          <w:b/>
          <w:i/>
          <w:noProof/>
          <w:u w:val="single"/>
        </w:rPr>
        <w:pict>
          <v:shape id="_x0000_s1562" type="#_x0000_t19" style="position:absolute;left:0;text-align:left;margin-left:171pt;margin-top:4.4pt;width:12pt;height:11.55pt;rotation:-3022721fd;z-index:251825152" coordsize="21600,27712" adj="-5349961,1118916,,21370" path="wr-21600,-230,21600,42970,3143,,20648,27712nfewr-21600,-230,21600,42970,3143,,20648,27712l,21370nsxe">
            <v:path o:connectlocs="3143,0;20648,27712;0,21370"/>
          </v:shape>
        </w:pict>
      </w:r>
      <w:r>
        <w:t xml:space="preserve">Theo đề bài ta </w:t>
      </w:r>
      <w:proofErr w:type="gramStart"/>
      <w:r>
        <w:t>có :</w:t>
      </w:r>
      <w:proofErr w:type="gramEnd"/>
      <w:r>
        <w:t xml:space="preserve"> BÂx = </w:t>
      </w:r>
      <w:r w:rsidRPr="00976677">
        <w:rPr>
          <w:position w:val="-24"/>
        </w:rPr>
        <w:object w:dxaOrig="240" w:dyaOrig="620">
          <v:shape id="_x0000_i1043" type="#_x0000_t75" style="width:12pt;height:31pt" o:ole="">
            <v:imagedata r:id="rId59" o:title=""/>
          </v:shape>
          <o:OLEObject Type="Embed" ProgID="Equation.3" ShapeID="_x0000_i1043" DrawAspect="Content" ObjectID="_1646464459" r:id="rId60"/>
        </w:object>
      </w:r>
      <w:r>
        <w:t>sđAB</w:t>
      </w:r>
    </w:p>
    <w:p w:rsidR="00500450" w:rsidRDefault="00500450" w:rsidP="00500450">
      <w:pPr>
        <w:ind w:firstLine="372"/>
        <w:jc w:val="both"/>
      </w:pPr>
      <w:proofErr w:type="gramStart"/>
      <w:r>
        <w:t>Nên :</w:t>
      </w:r>
      <w:proofErr w:type="gramEnd"/>
      <w:r>
        <w:t xml:space="preserve"> Ô</w:t>
      </w:r>
      <w:r w:rsidRPr="00976677">
        <w:rPr>
          <w:vertAlign w:val="subscript"/>
        </w:rPr>
        <w:t>1</w:t>
      </w:r>
      <w:r>
        <w:t xml:space="preserve"> = BÂx</w:t>
      </w:r>
    </w:p>
    <w:p w:rsidR="00500450" w:rsidRDefault="00500450" w:rsidP="00500450">
      <w:pPr>
        <w:ind w:firstLine="372"/>
        <w:jc w:val="both"/>
      </w:pPr>
      <w:proofErr w:type="gramStart"/>
      <w:r>
        <w:t>Mà :</w:t>
      </w:r>
      <w:proofErr w:type="gramEnd"/>
      <w:r>
        <w:t xml:space="preserve"> BÂO + Ô</w:t>
      </w:r>
      <w:r w:rsidRPr="00976677">
        <w:rPr>
          <w:vertAlign w:val="subscript"/>
        </w:rPr>
        <w:t>1</w:t>
      </w:r>
      <w:r>
        <w:t xml:space="preserve"> = 90</w:t>
      </w:r>
      <w:r w:rsidRPr="00976677">
        <w:rPr>
          <w:vertAlign w:val="superscript"/>
        </w:rPr>
        <w:t>0</w:t>
      </w:r>
      <w:r>
        <w:t>.</w:t>
      </w:r>
    </w:p>
    <w:p w:rsidR="00500450" w:rsidRDefault="00500450" w:rsidP="00500450">
      <w:pPr>
        <w:ind w:firstLine="372"/>
        <w:jc w:val="both"/>
      </w:pPr>
      <w:r>
        <w:t xml:space="preserve">Do </w:t>
      </w:r>
      <w:proofErr w:type="gramStart"/>
      <w:r>
        <w:t>đó :</w:t>
      </w:r>
      <w:proofErr w:type="gramEnd"/>
      <w:r>
        <w:t xml:space="preserve"> BÂO + BÂx = 90</w:t>
      </w:r>
      <w:r w:rsidRPr="00976677">
        <w:rPr>
          <w:vertAlign w:val="superscript"/>
        </w:rPr>
        <w:t>0</w:t>
      </w:r>
      <w:r>
        <w:t xml:space="preserve"> hay OA </w:t>
      </w:r>
      <w:r w:rsidRPr="00976677">
        <w:sym w:font="Symbol" w:char="F05E"/>
      </w:r>
      <w:r>
        <w:t xml:space="preserve"> Ax</w:t>
      </w:r>
    </w:p>
    <w:p w:rsidR="00500450" w:rsidRDefault="00500450" w:rsidP="00500450">
      <w:pPr>
        <w:jc w:val="center"/>
      </w:pPr>
      <w:proofErr w:type="gramStart"/>
      <w:r>
        <w:t>Vậy :</w:t>
      </w:r>
      <w:proofErr w:type="gramEnd"/>
      <w:r>
        <w:t xml:space="preserve"> Ax là tiếp tuyến của đường tròn (O)</w:t>
      </w:r>
    </w:p>
    <w:p w:rsidR="00500450" w:rsidRDefault="00500450" w:rsidP="00C6298F">
      <w:pPr>
        <w:jc w:val="center"/>
      </w:pPr>
    </w:p>
    <w:p w:rsidR="00500450" w:rsidRDefault="00500450" w:rsidP="00C6298F">
      <w:pPr>
        <w:jc w:val="center"/>
      </w:pPr>
    </w:p>
    <w:p w:rsidR="00C6298F" w:rsidRDefault="00500450" w:rsidP="00C6298F">
      <w:pPr>
        <w:jc w:val="center"/>
      </w:pPr>
      <w:r>
        <w:t>DẶN DÒ</w:t>
      </w:r>
    </w:p>
    <w:p w:rsidR="00C6298F" w:rsidRDefault="00C6298F" w:rsidP="00C6298F">
      <w:pPr>
        <w:jc w:val="center"/>
      </w:pPr>
    </w:p>
    <w:p w:rsidR="00C6298F" w:rsidRDefault="00C6298F" w:rsidP="00C6298F">
      <w:pPr>
        <w:numPr>
          <w:ilvl w:val="0"/>
          <w:numId w:val="2"/>
        </w:numPr>
        <w:jc w:val="both"/>
      </w:pPr>
      <w:r>
        <w:t xml:space="preserve">Học thuộc và nắm vững nội dung hai định lý và hệ quả của góc tạo bởi </w:t>
      </w:r>
      <w:proofErr w:type="gramStart"/>
      <w:r>
        <w:t>tia</w:t>
      </w:r>
      <w:proofErr w:type="gramEnd"/>
      <w:r>
        <w:t xml:space="preserve"> tiếp tuyến và dây cung.</w:t>
      </w:r>
    </w:p>
    <w:p w:rsidR="00C6298F" w:rsidRDefault="00C6298F" w:rsidP="00C6298F">
      <w:pPr>
        <w:ind w:left="360"/>
        <w:jc w:val="both"/>
      </w:pPr>
    </w:p>
    <w:p w:rsidR="00C6298F" w:rsidRDefault="00C6298F" w:rsidP="00C6298F">
      <w:pPr>
        <w:numPr>
          <w:ilvl w:val="0"/>
          <w:numId w:val="2"/>
        </w:numPr>
        <w:jc w:val="both"/>
      </w:pPr>
      <w:r>
        <w:t>Làm bài tập : 28, 29, 31 ( sgk – 79,80)</w:t>
      </w:r>
    </w:p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/>
    <w:p w:rsidR="00C6298F" w:rsidRDefault="00C6298F" w:rsidP="00C6298F">
      <w:pPr>
        <w:jc w:val="both"/>
      </w:pPr>
      <w:r>
        <w:lastRenderedPageBreak/>
        <w:t>Tuần 23</w:t>
      </w:r>
    </w:p>
    <w:p w:rsidR="00C6298F" w:rsidRDefault="00C6298F" w:rsidP="00C6298F">
      <w:pPr>
        <w:jc w:val="both"/>
      </w:pPr>
      <w:r>
        <w:t>Tiết 43</w:t>
      </w:r>
    </w:p>
    <w:p w:rsidR="00C6298F" w:rsidRDefault="00C6298F" w:rsidP="00C6298F">
      <w:pPr>
        <w:jc w:val="center"/>
        <w:rPr>
          <w:b/>
          <w:sz w:val="40"/>
        </w:rPr>
      </w:pPr>
      <w:r w:rsidRPr="00545082">
        <w:rPr>
          <w:b/>
          <w:sz w:val="40"/>
        </w:rPr>
        <w:t>LUYỆN TẬP</w:t>
      </w:r>
    </w:p>
    <w:p w:rsidR="00500450" w:rsidRDefault="00500450" w:rsidP="00C6298F">
      <w:pPr>
        <w:jc w:val="center"/>
        <w:rPr>
          <w:b/>
          <w:sz w:val="40"/>
        </w:rPr>
      </w:pPr>
    </w:p>
    <w:p w:rsidR="00500450" w:rsidRDefault="00500450" w:rsidP="00500450">
      <w:pPr>
        <w:jc w:val="both"/>
      </w:pPr>
      <w:r w:rsidRPr="00E54E45">
        <w:rPr>
          <w:b/>
          <w:i/>
          <w:u w:val="single"/>
        </w:rPr>
        <w:t>Sửa bài 32</w:t>
      </w:r>
      <w:r>
        <w:t xml:space="preserve"> </w:t>
      </w:r>
      <w:proofErr w:type="gramStart"/>
      <w:r>
        <w:t>( sgk</w:t>
      </w:r>
      <w:proofErr w:type="gramEnd"/>
      <w:r>
        <w:t xml:space="preserve"> – 80 )</w:t>
      </w:r>
    </w:p>
    <w:p w:rsidR="00500450" w:rsidRDefault="00500450" w:rsidP="00500450">
      <w:pPr>
        <w:ind w:firstLine="252"/>
        <w:jc w:val="both"/>
      </w:pPr>
      <w:r>
        <w:rPr>
          <w:noProof/>
        </w:rPr>
        <w:pict>
          <v:group id="_x0000_s1266" style="position:absolute;left:0;text-align:left;margin-left:303.25pt;margin-top:2.4pt;width:210.9pt;height:104.7pt;z-index:251720704" coordorigin="1129,5961" coordsize="4218,2094">
            <v:group id="_x0000_s1267" style="position:absolute;left:1387;top:5961;width:3960;height:2094" coordorigin="1387,5961" coordsize="3960,2094">
              <v:oval id="_x0000_s1268" style="position:absolute;left:2911;top:6375;width:1680;height:1680"/>
              <v:line id="_x0000_s1269" style="position:absolute" from="1387,7221" to="5347,7221"/>
              <v:line id="_x0000_s1270" style="position:absolute;flip:y" from="1387,5961" to="4627,7221"/>
              <v:shape id="_x0000_s1271" type="#_x0000_t202" style="position:absolute;left:3584;top:7068;width:360;height:360" filled="f" stroked="f">
                <v:textbox>
                  <w:txbxContent>
                    <w:p w:rsidR="008C5956" w:rsidRPr="00A6490A" w:rsidRDefault="008C5956" w:rsidP="00C6298F">
                      <w:pPr>
                        <w:rPr>
                          <w:sz w:val="14"/>
                        </w:rPr>
                      </w:pPr>
                      <w:r w:rsidRPr="00A6490A">
                        <w:rPr>
                          <w:sz w:val="14"/>
                        </w:rPr>
                        <w:t>•</w:t>
                      </w:r>
                    </w:p>
                  </w:txbxContent>
                </v:textbox>
              </v:shape>
              <v:line id="_x0000_s1272" style="position:absolute;flip:x y" from="3465,6365" to="3754,7232"/>
            </v:group>
            <v:shape id="_x0000_s1273" type="#_x0000_t202" style="position:absolute;left:4466;top:6965;width:360;height:360" filled="f" stroked="f">
              <v:textbox>
                <w:txbxContent>
                  <w:p w:rsidR="008C5956" w:rsidRPr="00A6490A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 w:rsidRPr="00A6490A">
                      <w:rPr>
                        <w:rFonts w:ascii="Calibri" w:hAnsi="Calibri"/>
                        <w:sz w:val="18"/>
                      </w:rPr>
                      <w:t>A</w:t>
                    </w:r>
                  </w:p>
                </w:txbxContent>
              </v:textbox>
            </v:shape>
            <v:shape id="_x0000_s1274" type="#_x0000_t202" style="position:absolute;left:2591;top:7145;width:360;height:360" filled="f" stroked="f">
              <v:textbox>
                <w:txbxContent>
                  <w:p w:rsidR="008C5956" w:rsidRPr="00A6490A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B</w:t>
                    </w:r>
                  </w:p>
                </w:txbxContent>
              </v:textbox>
            </v:shape>
            <v:shape id="_x0000_s1275" type="#_x0000_t202" style="position:absolute;left:1129;top:7079;width:360;height:360" filled="f" stroked="f">
              <v:textbox>
                <w:txbxContent>
                  <w:p w:rsidR="008C5956" w:rsidRPr="00A6490A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T</w:t>
                    </w:r>
                  </w:p>
                </w:txbxContent>
              </v:textbox>
            </v:shape>
            <v:shape id="_x0000_s1276" type="#_x0000_t202" style="position:absolute;left:3290;top:6135;width:360;height:360" filled="f" stroked="f">
              <v:textbox>
                <w:txbxContent>
                  <w:p w:rsidR="008C5956" w:rsidRPr="00A6490A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P</w:t>
                    </w:r>
                  </w:p>
                </w:txbxContent>
              </v:textbox>
            </v:shape>
            <v:shape id="_x0000_s1277" type="#_x0000_t202" style="position:absolute;left:3551;top:7145;width:360;height:360" filled="f" stroked="f">
              <v:textbox>
                <w:txbxContent>
                  <w:p w:rsidR="008C5956" w:rsidRPr="00A6490A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O</w:t>
                    </w:r>
                  </w:p>
                </w:txbxContent>
              </v:textbox>
            </v:shape>
            <v:line id="_x0000_s1278" style="position:absolute;flip:y" from="2887,6420" to="3477,7254"/>
          </v:group>
        </w:pict>
      </w:r>
      <w:r>
        <w:t xml:space="preserve">Ta </w:t>
      </w:r>
      <w:proofErr w:type="gramStart"/>
      <w:r>
        <w:t>có :</w:t>
      </w:r>
      <w:proofErr w:type="gramEnd"/>
    </w:p>
    <w:p w:rsidR="00500450" w:rsidRDefault="00500450" w:rsidP="00500450">
      <w:pPr>
        <w:jc w:val="center"/>
        <w:rPr>
          <w:position w:val="-90"/>
        </w:rPr>
      </w:pPr>
      <w:r>
        <w:rPr>
          <w:noProof/>
        </w:rPr>
        <w:pict>
          <v:shape id="_x0000_s1564" type="#_x0000_t19" style="position:absolute;left:0;text-align:left;margin-left:202.25pt;margin-top:26.65pt;width:11.4pt;height:17.95pt;rotation:-3180922fd;z-index:251828224" coordsize="20570,21488" adj="-5515456,-1164149,,21488" path="wr-21600,-112,21600,43088,2198,,20570,14898nfewr-21600,-112,21600,43088,2198,,20570,14898l,21488nsxe">
            <v:path o:connectlocs="2198,0;20570,14898;0,21488"/>
          </v:shape>
        </w:pict>
      </w:r>
      <w:r>
        <w:rPr>
          <w:noProof/>
        </w:rPr>
        <w:pict>
          <v:shape id="_x0000_s1563" type="#_x0000_t19" style="position:absolute;left:0;text-align:left;margin-left:146.5pt;margin-top:.65pt;width:11.4pt;height:17.95pt;rotation:-3180922fd;z-index:251827200" coordsize="20570,21488" adj="-5515456,-1164149,,21488" path="wr-21600,-112,21600,43088,2198,,20570,14898nfewr-21600,-112,21600,43088,2198,,20570,14898l,21488nsxe">
            <v:path o:connectlocs="2198,0;20570,14898;0,21488"/>
          </v:shape>
        </w:pict>
      </w:r>
      <w:r w:rsidRPr="00E54E45">
        <w:rPr>
          <w:position w:val="-90"/>
        </w:rPr>
        <w:object w:dxaOrig="5679" w:dyaOrig="2180">
          <v:shape id="_x0000_i1044" type="#_x0000_t75" style="width:284pt;height:109pt" o:ole="">
            <v:imagedata r:id="rId61" o:title=""/>
          </v:shape>
          <o:OLEObject Type="Embed" ProgID="Equation.3" ShapeID="_x0000_i1044" DrawAspect="Content" ObjectID="_1646464460" r:id="rId62"/>
        </w:object>
      </w:r>
    </w:p>
    <w:p w:rsidR="00500450" w:rsidRDefault="00500450" w:rsidP="00500450">
      <w:pPr>
        <w:jc w:val="both"/>
      </w:pPr>
      <w:r w:rsidRPr="00E54E45">
        <w:rPr>
          <w:b/>
          <w:i/>
          <w:u w:val="single"/>
        </w:rPr>
        <w:t>Bài 33</w:t>
      </w:r>
      <w:r>
        <w:t xml:space="preserve"> </w:t>
      </w:r>
      <w:proofErr w:type="gramStart"/>
      <w:r>
        <w:t>( sgk</w:t>
      </w:r>
      <w:proofErr w:type="gramEnd"/>
      <w:r>
        <w:t xml:space="preserve"> – 80)</w:t>
      </w:r>
    </w:p>
    <w:p w:rsidR="00500450" w:rsidRDefault="00500450" w:rsidP="00500450">
      <w:pPr>
        <w:jc w:val="both"/>
      </w:pPr>
      <w:r>
        <w:rPr>
          <w:noProof/>
        </w:rPr>
        <w:drawing>
          <wp:anchor distT="0" distB="0" distL="114300" distR="114300" simplePos="0" relativeHeight="251830272" behindDoc="0" locked="0" layoutInCell="1" allowOverlap="1">
            <wp:simplePos x="0" y="0"/>
            <wp:positionH relativeFrom="column">
              <wp:posOffset>694055</wp:posOffset>
            </wp:positionH>
            <wp:positionV relativeFrom="paragraph">
              <wp:posOffset>147320</wp:posOffset>
            </wp:positionV>
            <wp:extent cx="1243330" cy="1251585"/>
            <wp:effectExtent l="19050" t="0" r="0" b="0"/>
            <wp:wrapNone/>
            <wp:docPr id="3" name="Picture 255" descr="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87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251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pPr>
        <w:jc w:val="both"/>
      </w:pPr>
    </w:p>
    <w:p w:rsidR="00500450" w:rsidRDefault="00500450" w:rsidP="00500450">
      <w:r>
        <w:t xml:space="preserve">Ta </w:t>
      </w:r>
      <w:proofErr w:type="gramStart"/>
      <w:r>
        <w:t>có :</w:t>
      </w:r>
      <w:proofErr w:type="gramEnd"/>
      <w:r>
        <w:t xml:space="preserve"> </w:t>
      </w:r>
      <w:r w:rsidRPr="00E54E45">
        <w:rPr>
          <w:position w:val="-4"/>
        </w:rPr>
        <w:object w:dxaOrig="300" w:dyaOrig="320">
          <v:shape id="_x0000_i1045" type="#_x0000_t75" style="width:15pt;height:16pt" o:ole="">
            <v:imagedata r:id="rId64" o:title=""/>
          </v:shape>
          <o:OLEObject Type="Embed" ProgID="Equation.3" ShapeID="_x0000_i1045" DrawAspect="Content" ObjectID="_1646464461" r:id="rId65"/>
        </w:object>
      </w:r>
      <w:r>
        <w:t>= BAt (so le trong)</w:t>
      </w:r>
    </w:p>
    <w:p w:rsidR="00500450" w:rsidRDefault="00500450" w:rsidP="00500450">
      <w:r>
        <w:rPr>
          <w:noProof/>
        </w:rPr>
        <w:pict>
          <v:group id="_x0000_s1565" style="position:absolute;margin-left:29.45pt;margin-top:1.15pt;width:21pt;height:3.8pt;z-index:251831296" coordorigin="3320,2133" coordsize="420,76">
            <v:line id="_x0000_s1566" style="position:absolute;flip:y" from="3320,2134" to="3545,2209"/>
            <v:line id="_x0000_s1567" style="position:absolute;flip:x y" from="3515,2133" to="3740,2209"/>
          </v:group>
        </w:pict>
      </w:r>
      <w:r>
        <w:rPr>
          <w:noProof/>
        </w:rPr>
        <w:pict>
          <v:shape id="_x0000_s1568" type="#_x0000_t19" style="position:absolute;margin-left:98.9pt;margin-top:.1pt;width:16.35pt;height:15.65pt;rotation:-1881704fd;flip:x;z-index:251832320" coordsize="18959,21466" adj="-5480264,-1876302,,21466" path="wr-21600,-134,21600,43066,2399,,18959,11116nfewr-21600,-134,21600,43066,2399,,18959,11116l,21466nsxe">
            <v:path o:connectlocs="2399,0;18959,11116;0,21466"/>
          </v:shape>
        </w:pict>
      </w:r>
      <w:r>
        <w:t xml:space="preserve">          BAt = </w:t>
      </w:r>
      <w:r w:rsidRPr="00E54E45">
        <w:rPr>
          <w:position w:val="-6"/>
        </w:rPr>
        <w:object w:dxaOrig="240" w:dyaOrig="340">
          <v:shape id="_x0000_i1046" type="#_x0000_t75" style="width:12pt;height:17pt" o:ole="">
            <v:imagedata r:id="rId66" o:title=""/>
          </v:shape>
          <o:OLEObject Type="Embed" ProgID="Equation.3" ShapeID="_x0000_i1046" DrawAspect="Content" ObjectID="_1646464462" r:id="rId67"/>
        </w:object>
      </w:r>
      <w:r>
        <w:t>(cùng chắn AB)</w:t>
      </w:r>
    </w:p>
    <w:p w:rsidR="00500450" w:rsidRDefault="00500450" w:rsidP="00500450">
      <w:r>
        <w:t xml:space="preserve">        </w:t>
      </w:r>
      <w:r w:rsidRPr="00E54E45">
        <w:rPr>
          <w:position w:val="-6"/>
        </w:rPr>
        <w:object w:dxaOrig="300" w:dyaOrig="240">
          <v:shape id="_x0000_i1047" type="#_x0000_t75" style="width:15pt;height:12pt" o:ole="">
            <v:imagedata r:id="rId68" o:title=""/>
          </v:shape>
          <o:OLEObject Type="Embed" ProgID="Equation.3" ShapeID="_x0000_i1047" DrawAspect="Content" ObjectID="_1646464463" r:id="rId69"/>
        </w:object>
      </w:r>
      <w:r w:rsidRPr="00E54E45">
        <w:rPr>
          <w:position w:val="-4"/>
        </w:rPr>
        <w:object w:dxaOrig="300" w:dyaOrig="320">
          <v:shape id="_x0000_i1048" type="#_x0000_t75" style="width:15pt;height:16pt" o:ole="">
            <v:imagedata r:id="rId64" o:title=""/>
          </v:shape>
          <o:OLEObject Type="Embed" ProgID="Equation.3" ShapeID="_x0000_i1048" DrawAspect="Content" ObjectID="_1646464464" r:id="rId70"/>
        </w:object>
      </w:r>
      <w:r>
        <w:t>=</w:t>
      </w:r>
      <w:r w:rsidRPr="00E54E45">
        <w:rPr>
          <w:position w:val="-6"/>
        </w:rPr>
        <w:object w:dxaOrig="240" w:dyaOrig="340">
          <v:shape id="_x0000_i1049" type="#_x0000_t75" style="width:12pt;height:17pt" o:ole="">
            <v:imagedata r:id="rId71" o:title=""/>
          </v:shape>
          <o:OLEObject Type="Embed" ProgID="Equation.3" ShapeID="_x0000_i1049" DrawAspect="Content" ObjectID="_1646464465" r:id="rId72"/>
        </w:object>
      </w:r>
    </w:p>
    <w:p w:rsidR="00500450" w:rsidRDefault="00500450" w:rsidP="00500450">
      <w:proofErr w:type="gramStart"/>
      <w:r>
        <w:t>Xét :</w:t>
      </w:r>
      <w:proofErr w:type="gramEnd"/>
      <w:r>
        <w:t xml:space="preserve"> </w:t>
      </w:r>
      <w:r w:rsidRPr="00E54E45">
        <w:sym w:font="Symbol" w:char="F044"/>
      </w:r>
      <w:r>
        <w:t xml:space="preserve">ABC và </w:t>
      </w:r>
      <w:r w:rsidRPr="00E54E45">
        <w:sym w:font="Symbol" w:char="F044"/>
      </w:r>
      <w:r>
        <w:t>AMN, có :</w:t>
      </w:r>
    </w:p>
    <w:p w:rsidR="00500450" w:rsidRDefault="00500450" w:rsidP="00500450">
      <w:pPr>
        <w:ind w:firstLine="492"/>
      </w:pPr>
      <w:proofErr w:type="gramStart"/>
      <w:r>
        <w:t>CÂB :</w:t>
      </w:r>
      <w:proofErr w:type="gramEnd"/>
      <w:r>
        <w:t xml:space="preserve"> góc chung.</w:t>
      </w:r>
    </w:p>
    <w:p w:rsidR="00500450" w:rsidRDefault="00500450" w:rsidP="00500450">
      <w:pPr>
        <w:ind w:firstLine="492"/>
      </w:pPr>
      <w:r w:rsidRPr="00E54E45">
        <w:rPr>
          <w:position w:val="-4"/>
        </w:rPr>
        <w:object w:dxaOrig="300" w:dyaOrig="320">
          <v:shape id="_x0000_i1050" type="#_x0000_t75" style="width:15pt;height:16pt" o:ole="">
            <v:imagedata r:id="rId64" o:title=""/>
          </v:shape>
          <o:OLEObject Type="Embed" ProgID="Equation.3" ShapeID="_x0000_i1050" DrawAspect="Content" ObjectID="_1646464466" r:id="rId73"/>
        </w:object>
      </w:r>
      <w:r>
        <w:t>=</w:t>
      </w:r>
      <w:r w:rsidRPr="00E54E45">
        <w:rPr>
          <w:position w:val="-6"/>
        </w:rPr>
        <w:object w:dxaOrig="240" w:dyaOrig="340">
          <v:shape id="_x0000_i1051" type="#_x0000_t75" style="width:12pt;height:17pt" o:ole="">
            <v:imagedata r:id="rId71" o:title=""/>
          </v:shape>
          <o:OLEObject Type="Embed" ProgID="Equation.3" ShapeID="_x0000_i1051" DrawAspect="Content" ObjectID="_1646464467" r:id="rId74"/>
        </w:object>
      </w:r>
      <w:r>
        <w:t xml:space="preserve"> </w:t>
      </w:r>
      <w:proofErr w:type="gramStart"/>
      <w:r>
        <w:t>( CM</w:t>
      </w:r>
      <w:proofErr w:type="gramEnd"/>
      <w:r>
        <w:t xml:space="preserve"> trên )</w:t>
      </w:r>
    </w:p>
    <w:p w:rsidR="00500450" w:rsidRDefault="00500450" w:rsidP="00500450">
      <w:proofErr w:type="gramStart"/>
      <w:r>
        <w:t>Nên :</w:t>
      </w:r>
      <w:proofErr w:type="gramEnd"/>
      <w:r>
        <w:t xml:space="preserve"> </w:t>
      </w:r>
      <w:r w:rsidRPr="00E54E45">
        <w:sym w:font="Symbol" w:char="F044"/>
      </w:r>
      <w:r>
        <w:t xml:space="preserve">ABC </w:t>
      </w:r>
      <w:r w:rsidRPr="00E54E45">
        <w:rPr>
          <w:rFonts w:ascii="SimSun" w:eastAsia="SimSun" w:hAnsi="SimSun" w:hint="eastAsia"/>
        </w:rPr>
        <w:t>∽</w:t>
      </w:r>
      <w:r>
        <w:t xml:space="preserve"> </w:t>
      </w:r>
      <w:r w:rsidRPr="00E54E45">
        <w:sym w:font="Symbol" w:char="F044"/>
      </w:r>
      <w:r>
        <w:t>ANM ( g.g )</w:t>
      </w:r>
    </w:p>
    <w:p w:rsidR="00500450" w:rsidRDefault="00500450" w:rsidP="00500450">
      <w:r>
        <w:t xml:space="preserve">     </w:t>
      </w:r>
      <w:r w:rsidRPr="00E54E45">
        <w:rPr>
          <w:position w:val="-24"/>
        </w:rPr>
        <w:object w:dxaOrig="1440" w:dyaOrig="620">
          <v:shape id="_x0000_i1052" type="#_x0000_t75" style="width:1in;height:31pt" o:ole="">
            <v:imagedata r:id="rId75" o:title=""/>
          </v:shape>
          <o:OLEObject Type="Embed" ProgID="Equation.3" ShapeID="_x0000_i1052" DrawAspect="Content" ObjectID="_1646464468" r:id="rId76"/>
        </w:object>
      </w:r>
    </w:p>
    <w:p w:rsidR="00500450" w:rsidRDefault="00500450" w:rsidP="00500450">
      <w:pPr>
        <w:jc w:val="both"/>
      </w:pPr>
      <w:proofErr w:type="gramStart"/>
      <w:r>
        <w:t>Vậy :</w:t>
      </w:r>
      <w:proofErr w:type="gramEnd"/>
      <w:r>
        <w:t xml:space="preserve"> AB.AM = AC.AN</w:t>
      </w:r>
    </w:p>
    <w:p w:rsidR="0021261C" w:rsidRDefault="0021261C" w:rsidP="00500450">
      <w:pPr>
        <w:jc w:val="both"/>
      </w:pPr>
    </w:p>
    <w:p w:rsidR="0021261C" w:rsidRDefault="0021261C" w:rsidP="00500450">
      <w:pPr>
        <w:jc w:val="both"/>
      </w:pPr>
    </w:p>
    <w:p w:rsidR="0021261C" w:rsidRDefault="0021261C" w:rsidP="0021261C">
      <w:pPr>
        <w:jc w:val="both"/>
      </w:pPr>
      <w:r w:rsidRPr="00E54E45">
        <w:rPr>
          <w:b/>
          <w:i/>
          <w:u w:val="single"/>
        </w:rPr>
        <w:t>Bài 34</w:t>
      </w:r>
      <w:r>
        <w:t xml:space="preserve"> </w:t>
      </w:r>
      <w:proofErr w:type="gramStart"/>
      <w:r>
        <w:t>( sgk</w:t>
      </w:r>
      <w:proofErr w:type="gramEnd"/>
      <w:r>
        <w:t xml:space="preserve"> – 80 )</w:t>
      </w:r>
    </w:p>
    <w:p w:rsidR="0021261C" w:rsidRDefault="0021261C" w:rsidP="0021261C">
      <w:pPr>
        <w:jc w:val="both"/>
      </w:pPr>
      <w:r>
        <w:rPr>
          <w:noProof/>
        </w:rPr>
        <w:drawing>
          <wp:anchor distT="0" distB="0" distL="114300" distR="114300" simplePos="0" relativeHeight="251834368" behindDoc="0" locked="0" layoutInCell="1" allowOverlap="1">
            <wp:simplePos x="0" y="0"/>
            <wp:positionH relativeFrom="column">
              <wp:posOffset>694055</wp:posOffset>
            </wp:positionH>
            <wp:positionV relativeFrom="paragraph">
              <wp:posOffset>50165</wp:posOffset>
            </wp:positionV>
            <wp:extent cx="1543050" cy="1283970"/>
            <wp:effectExtent l="19050" t="0" r="0" b="0"/>
            <wp:wrapNone/>
            <wp:docPr id="4" name="Picture 263" descr="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8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28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jc w:val="both"/>
      </w:pPr>
    </w:p>
    <w:p w:rsidR="0021261C" w:rsidRDefault="0021261C" w:rsidP="0021261C">
      <w:pPr>
        <w:ind w:left="132" w:hanging="132"/>
        <w:jc w:val="both"/>
      </w:pPr>
      <w:r>
        <w:t xml:space="preserve">Xét </w:t>
      </w:r>
      <w:r w:rsidRPr="00E54E45">
        <w:sym w:font="Symbol" w:char="F044"/>
      </w:r>
      <w:r>
        <w:t xml:space="preserve">TMA </w:t>
      </w:r>
      <w:r w:rsidRPr="00E54E45">
        <w:rPr>
          <w:rFonts w:eastAsia="SimSun"/>
        </w:rPr>
        <w:t xml:space="preserve">và </w:t>
      </w:r>
      <w:r w:rsidRPr="00E54E45">
        <w:sym w:font="Symbol" w:char="F044"/>
      </w:r>
      <w:r>
        <w:t xml:space="preserve">BMT </w:t>
      </w:r>
      <w:proofErr w:type="gramStart"/>
      <w:r>
        <w:t>có :</w:t>
      </w:r>
      <w:proofErr w:type="gramEnd"/>
    </w:p>
    <w:p w:rsidR="0021261C" w:rsidRDefault="0021261C" w:rsidP="0021261C">
      <w:pPr>
        <w:ind w:left="132" w:hanging="132"/>
        <w:jc w:val="both"/>
      </w:pPr>
      <w:r>
        <w:t xml:space="preserve">     </w:t>
      </w:r>
      <w:r w:rsidRPr="00E54E45">
        <w:rPr>
          <w:position w:val="-4"/>
        </w:rPr>
        <w:object w:dxaOrig="300" w:dyaOrig="320">
          <v:shape id="_x0000_i1053" type="#_x0000_t75" style="width:15pt;height:16pt" o:ole="">
            <v:imagedata r:id="rId64" o:title=""/>
          </v:shape>
          <o:OLEObject Type="Embed" ProgID="Equation.3" ShapeID="_x0000_i1053" DrawAspect="Content" ObjectID="_1646464469" r:id="rId78"/>
        </w:object>
      </w:r>
      <w:r>
        <w:t xml:space="preserve">: </w:t>
      </w:r>
      <w:proofErr w:type="gramStart"/>
      <w:r>
        <w:t>góc</w:t>
      </w:r>
      <w:proofErr w:type="gramEnd"/>
      <w:r>
        <w:t xml:space="preserve"> chung.</w:t>
      </w:r>
    </w:p>
    <w:p w:rsidR="0021261C" w:rsidRDefault="0021261C" w:rsidP="0021261C">
      <w:pPr>
        <w:ind w:left="132" w:hanging="132"/>
        <w:jc w:val="both"/>
      </w:pPr>
      <w:r>
        <w:lastRenderedPageBreak/>
        <w:t xml:space="preserve">     </w:t>
      </w:r>
      <w:r w:rsidRPr="00E54E45">
        <w:rPr>
          <w:position w:val="-4"/>
        </w:rPr>
        <w:object w:dxaOrig="639" w:dyaOrig="320">
          <v:shape id="_x0000_i1054" type="#_x0000_t75" style="width:32pt;height:16pt" o:ole="">
            <v:imagedata r:id="rId79" o:title=""/>
          </v:shape>
          <o:OLEObject Type="Embed" ProgID="Equation.3" ShapeID="_x0000_i1054" DrawAspect="Content" ObjectID="_1646464470" r:id="rId80"/>
        </w:object>
      </w:r>
      <w:r>
        <w:t xml:space="preserve"> (</w:t>
      </w:r>
      <w:proofErr w:type="gramStart"/>
      <w:r>
        <w:t>cùng</w:t>
      </w:r>
      <w:proofErr w:type="gramEnd"/>
      <w:r>
        <w:t xml:space="preserve"> chắn cung AT)</w:t>
      </w:r>
    </w:p>
    <w:p w:rsidR="0021261C" w:rsidRDefault="0021261C" w:rsidP="0021261C">
      <w:pPr>
        <w:ind w:left="132" w:hanging="132"/>
        <w:jc w:val="both"/>
      </w:pPr>
      <w:proofErr w:type="gramStart"/>
      <w:r>
        <w:t>Nên :</w:t>
      </w:r>
      <w:proofErr w:type="gramEnd"/>
      <w:r>
        <w:t xml:space="preserve"> </w:t>
      </w:r>
      <w:r w:rsidRPr="00E54E45">
        <w:sym w:font="Symbol" w:char="F044"/>
      </w:r>
      <w:r>
        <w:t xml:space="preserve">TMA </w:t>
      </w:r>
      <w:r w:rsidRPr="00E54E45">
        <w:rPr>
          <w:rFonts w:ascii="SimSun" w:eastAsia="SimSun" w:hAnsi="SimSun" w:hint="eastAsia"/>
        </w:rPr>
        <w:t>∽</w:t>
      </w:r>
      <w:r w:rsidRPr="00E54E45">
        <w:sym w:font="Symbol" w:char="F044"/>
      </w:r>
      <w:r>
        <w:t>BMT ( g.g )</w:t>
      </w:r>
    </w:p>
    <w:p w:rsidR="0021261C" w:rsidRDefault="0021261C" w:rsidP="0021261C">
      <w:pPr>
        <w:ind w:left="132" w:hanging="132"/>
        <w:jc w:val="both"/>
      </w:pPr>
      <w:r>
        <w:t xml:space="preserve">    </w:t>
      </w:r>
      <w:r w:rsidRPr="00E54E45">
        <w:rPr>
          <w:position w:val="-24"/>
        </w:rPr>
        <w:object w:dxaOrig="1500" w:dyaOrig="620">
          <v:shape id="_x0000_i1055" type="#_x0000_t75" style="width:75pt;height:31pt" o:ole="">
            <v:imagedata r:id="rId81" o:title=""/>
          </v:shape>
          <o:OLEObject Type="Embed" ProgID="Equation.3" ShapeID="_x0000_i1055" DrawAspect="Content" ObjectID="_1646464471" r:id="rId82"/>
        </w:object>
      </w:r>
    </w:p>
    <w:p w:rsidR="00500450" w:rsidRDefault="0021261C" w:rsidP="0021261C">
      <w:pPr>
        <w:jc w:val="center"/>
        <w:rPr>
          <w:position w:val="-90"/>
        </w:rPr>
      </w:pPr>
      <w:proofErr w:type="gramStart"/>
      <w:r>
        <w:t>Vậy :</w:t>
      </w:r>
      <w:proofErr w:type="gramEnd"/>
      <w:r>
        <w:t xml:space="preserve"> MT</w:t>
      </w:r>
      <w:r w:rsidRPr="00E54E45">
        <w:rPr>
          <w:vertAlign w:val="superscript"/>
        </w:rPr>
        <w:t>2</w:t>
      </w:r>
      <w:r>
        <w:t xml:space="preserve"> = MA . MB.</w:t>
      </w:r>
    </w:p>
    <w:p w:rsidR="00C6298F" w:rsidRDefault="00C6298F" w:rsidP="00C6298F">
      <w:pPr>
        <w:jc w:val="both"/>
      </w:pPr>
    </w:p>
    <w:p w:rsidR="0021261C" w:rsidRDefault="0021261C" w:rsidP="00C6298F">
      <w:pPr>
        <w:jc w:val="both"/>
      </w:pPr>
    </w:p>
    <w:p w:rsidR="00C6298F" w:rsidRDefault="0021261C" w:rsidP="00C6298F">
      <w:pPr>
        <w:jc w:val="center"/>
      </w:pPr>
      <w:r>
        <w:t>DẶN DÒ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 xml:space="preserve">Xem và nắm vững các định lý, hệ quả góc nội tiếp, góc tạo bởi </w:t>
      </w:r>
      <w:proofErr w:type="gramStart"/>
      <w:r>
        <w:t>tia</w:t>
      </w:r>
      <w:proofErr w:type="gramEnd"/>
      <w:r>
        <w:t xml:space="preserve"> tiếp tuyến và dây cung.</w:t>
      </w:r>
    </w:p>
    <w:p w:rsidR="00C6298F" w:rsidRDefault="00C6298F" w:rsidP="00C6298F">
      <w:pPr>
        <w:numPr>
          <w:ilvl w:val="0"/>
          <w:numId w:val="2"/>
        </w:numPr>
        <w:jc w:val="both"/>
      </w:pPr>
      <w:r>
        <w:t xml:space="preserve">Làm bài </w:t>
      </w:r>
      <w:proofErr w:type="gramStart"/>
      <w:r>
        <w:t>tập :</w:t>
      </w:r>
      <w:proofErr w:type="gramEnd"/>
      <w:r>
        <w:t xml:space="preserve"> 31, 35 ( sgk – 80 ).</w:t>
      </w:r>
    </w:p>
    <w:p w:rsidR="00C6298F" w:rsidRDefault="00C6298F" w:rsidP="00C6298F">
      <w:pPr>
        <w:jc w:val="both"/>
      </w:pPr>
    </w:p>
    <w:p w:rsidR="00C6298F" w:rsidRDefault="00C6298F" w:rsidP="00C6298F">
      <w:pPr>
        <w:ind w:left="360"/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21261C" w:rsidRDefault="0021261C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</w:p>
    <w:p w:rsidR="00C6298F" w:rsidRDefault="00C6298F" w:rsidP="00C6298F">
      <w:pPr>
        <w:jc w:val="both"/>
      </w:pPr>
      <w:r>
        <w:lastRenderedPageBreak/>
        <w:t>Tuần 23</w:t>
      </w:r>
    </w:p>
    <w:p w:rsidR="00C6298F" w:rsidRDefault="00C6298F" w:rsidP="00C6298F">
      <w:pPr>
        <w:jc w:val="both"/>
      </w:pPr>
      <w:r>
        <w:t>Tiết 44</w:t>
      </w:r>
    </w:p>
    <w:p w:rsidR="00C6298F" w:rsidRPr="00DB69F8" w:rsidRDefault="00C6298F" w:rsidP="00C6298F">
      <w:pPr>
        <w:jc w:val="center"/>
        <w:rPr>
          <w:b/>
          <w:sz w:val="40"/>
        </w:rPr>
      </w:pPr>
      <w:r w:rsidRPr="00DB69F8">
        <w:rPr>
          <w:b/>
          <w:i/>
          <w:u w:val="single"/>
        </w:rPr>
        <w:t>Bài 5:</w:t>
      </w:r>
      <w:r>
        <w:t xml:space="preserve">    </w:t>
      </w:r>
      <w:r w:rsidRPr="00DB69F8">
        <w:rPr>
          <w:b/>
          <w:sz w:val="40"/>
        </w:rPr>
        <w:t>GÓC CÓ ĐỈNH Ở TRONG ĐƯỜNG TRÒN</w:t>
      </w:r>
    </w:p>
    <w:p w:rsidR="00C6298F" w:rsidRDefault="00C6298F" w:rsidP="00C6298F">
      <w:pPr>
        <w:jc w:val="center"/>
        <w:rPr>
          <w:b/>
          <w:sz w:val="40"/>
        </w:rPr>
      </w:pPr>
      <w:r>
        <w:rPr>
          <w:b/>
          <w:sz w:val="40"/>
        </w:rPr>
        <w:t xml:space="preserve">             </w:t>
      </w:r>
      <w:r w:rsidRPr="00DB69F8">
        <w:rPr>
          <w:b/>
          <w:sz w:val="40"/>
        </w:rPr>
        <w:t>GÓC CÓ ĐỈNH BÊN NGOÀI ĐƯỜNG TRÒN</w:t>
      </w:r>
    </w:p>
    <w:p w:rsidR="00C6298F" w:rsidRDefault="00C6298F" w:rsidP="00C6298F">
      <w:pPr>
        <w:jc w:val="both"/>
        <w:rPr>
          <w:b/>
        </w:rPr>
      </w:pPr>
      <w:r>
        <w:rPr>
          <w:b/>
        </w:rPr>
        <w:t>A. MỤC TIÊU:</w:t>
      </w:r>
    </w:p>
    <w:p w:rsidR="00C6298F" w:rsidRDefault="00C6298F" w:rsidP="00C6298F">
      <w:pPr>
        <w:ind w:left="480" w:hanging="120"/>
        <w:jc w:val="both"/>
      </w:pPr>
      <w:r>
        <w:t>- HS nhận biết được góc có đỉnh ở bên trong, bên ngoài đường tròn.</w:t>
      </w:r>
    </w:p>
    <w:p w:rsidR="00C6298F" w:rsidRDefault="00C6298F" w:rsidP="00C6298F">
      <w:pPr>
        <w:ind w:left="480" w:hanging="120"/>
        <w:jc w:val="both"/>
      </w:pPr>
      <w:r>
        <w:t>- HS phát biểu và chứng minh được định lý về số đo của góc có đỉnh bên trong, bên ngoài đường tròn.</w:t>
      </w:r>
    </w:p>
    <w:p w:rsidR="00C6298F" w:rsidRDefault="0021261C" w:rsidP="00C6298F">
      <w:pPr>
        <w:jc w:val="both"/>
        <w:rPr>
          <w:b/>
        </w:rPr>
      </w:pPr>
      <w:r>
        <w:rPr>
          <w:b/>
        </w:rPr>
        <w:t>B. BÀI HỌC:</w:t>
      </w:r>
    </w:p>
    <w:p w:rsidR="00C6298F" w:rsidRDefault="00C6298F" w:rsidP="00C6298F">
      <w:pPr>
        <w:jc w:val="center"/>
      </w:pPr>
      <w:r>
        <w:t>1. GÓC CÓ ĐỈNH Ở BÊN TRONG ĐƯỜNG TRÒN</w:t>
      </w:r>
    </w:p>
    <w:p w:rsidR="0021261C" w:rsidRDefault="0021261C" w:rsidP="00C6298F">
      <w:pPr>
        <w:jc w:val="center"/>
      </w:pPr>
      <w:r>
        <w:rPr>
          <w:noProof/>
        </w:rPr>
        <w:pict>
          <v:group id="_x0000_s1288" style="position:absolute;left:0;text-align:left;margin-left:183.35pt;margin-top:9.1pt;width:95.65pt;height:107.75pt;z-index:251728896" coordorigin="7855,5858" coordsize="1913,2155">
            <v:shape id="_x0000_s1289" type="#_x0000_t75" style="position:absolute;left:7855;top:5996;width:1913;height:1978">
              <v:imagedata r:id="rId83" o:title="90"/>
            </v:shape>
            <v:shape id="_x0000_s1290" type="#_x0000_t202" style="position:absolute;left:8467;top:5858;width:360;height:360" filled="f" stroked="f">
              <v:textbox style="mso-next-textbox:#_x0000_s1290">
                <w:txbxContent>
                  <w:p w:rsidR="008C5956" w:rsidRPr="004506D0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proofErr w:type="gramStart"/>
                    <w:r w:rsidRPr="004506D0">
                      <w:rPr>
                        <w:rFonts w:ascii="Calibri" w:hAnsi="Calibri"/>
                        <w:sz w:val="18"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_x0000_s1291" type="#_x0000_t202" style="position:absolute;left:8708;top:7653;width:360;height:360" filled="f" stroked="f">
              <v:textbox style="mso-next-textbox:#_x0000_s1291">
                <w:txbxContent>
                  <w:p w:rsidR="008C5956" w:rsidRPr="004506D0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proofErr w:type="gramStart"/>
                    <w:r>
                      <w:rPr>
                        <w:rFonts w:ascii="Calibri" w:hAnsi="Calibri"/>
                        <w:sz w:val="18"/>
                      </w:rPr>
                      <w:t>n</w:t>
                    </w:r>
                    <w:proofErr w:type="gramEnd"/>
                  </w:p>
                </w:txbxContent>
              </v:textbox>
            </v:shape>
          </v:group>
        </w:pict>
      </w: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21261C">
      <w:pPr>
        <w:jc w:val="both"/>
      </w:pPr>
      <w:r>
        <w:t xml:space="preserve">* </w:t>
      </w:r>
      <w:r w:rsidRPr="00E54E45">
        <w:rPr>
          <w:i/>
          <w:u w:val="single"/>
        </w:rPr>
        <w:t xml:space="preserve">Định </w:t>
      </w:r>
      <w:proofErr w:type="gramStart"/>
      <w:r w:rsidRPr="00E54E45">
        <w:rPr>
          <w:i/>
          <w:u w:val="single"/>
        </w:rPr>
        <w:t>lý :</w:t>
      </w:r>
      <w:proofErr w:type="gramEnd"/>
      <w:r>
        <w:t xml:space="preserve"> </w:t>
      </w:r>
    </w:p>
    <w:p w:rsidR="0021261C" w:rsidRPr="00E54E45" w:rsidRDefault="0021261C" w:rsidP="0021261C">
      <w:pPr>
        <w:ind w:left="132" w:firstLine="360"/>
        <w:jc w:val="both"/>
        <w:rPr>
          <w:b/>
          <w:i/>
        </w:rPr>
      </w:pPr>
      <w:r w:rsidRPr="00E54E45">
        <w:rPr>
          <w:b/>
          <w:i/>
        </w:rPr>
        <w:t>Số đo của góc có đỉnh bên trong đường tròn bằng nửa tổng số đo hai cung bị chắn.</w:t>
      </w:r>
    </w:p>
    <w:p w:rsidR="0021261C" w:rsidRDefault="0021261C" w:rsidP="0021261C"/>
    <w:p w:rsidR="00C6298F" w:rsidRPr="000352AB" w:rsidRDefault="00C6298F" w:rsidP="00C6298F">
      <w:pPr>
        <w:jc w:val="both"/>
        <w:rPr>
          <w:sz w:val="14"/>
        </w:rPr>
      </w:pPr>
    </w:p>
    <w:p w:rsidR="00C6298F" w:rsidRDefault="0021261C" w:rsidP="00C6298F">
      <w:pPr>
        <w:jc w:val="center"/>
      </w:pPr>
      <w:proofErr w:type="gramStart"/>
      <w:r w:rsidRPr="0021261C">
        <w:rPr>
          <w:b/>
        </w:rPr>
        <w:t>2.</w:t>
      </w:r>
      <w:r w:rsidR="00C6298F">
        <w:t xml:space="preserve">  GÓC CÓ ĐỈNH Ở BÊN NGOÀI ĐƯỜNG TRÒN.</w:t>
      </w:r>
      <w:proofErr w:type="gramEnd"/>
    </w:p>
    <w:p w:rsidR="0021261C" w:rsidRDefault="0021261C" w:rsidP="00C6298F">
      <w:pPr>
        <w:jc w:val="center"/>
      </w:pPr>
    </w:p>
    <w:p w:rsidR="0021261C" w:rsidRPr="00E54E45" w:rsidRDefault="0021261C" w:rsidP="0021261C">
      <w:pPr>
        <w:jc w:val="both"/>
        <w:rPr>
          <w:i/>
          <w:u w:val="single"/>
        </w:rPr>
      </w:pPr>
      <w:r w:rsidRPr="00E54E45">
        <w:rPr>
          <w:i/>
          <w:u w:val="single"/>
        </w:rPr>
        <w:t>1. Khái niệm góc có đỉnh ở ngoài đường tròn:</w:t>
      </w:r>
    </w:p>
    <w:p w:rsidR="0021261C" w:rsidRDefault="0021261C" w:rsidP="0021261C">
      <w:pPr>
        <w:ind w:firstLine="252"/>
        <w:jc w:val="both"/>
      </w:pPr>
      <w:r>
        <w:t xml:space="preserve">Góc có đỉnh ở ngoài đường tròn là góc </w:t>
      </w:r>
      <w:proofErr w:type="gramStart"/>
      <w:r>
        <w:t>có :</w:t>
      </w:r>
      <w:proofErr w:type="gramEnd"/>
    </w:p>
    <w:p w:rsidR="0021261C" w:rsidRDefault="0021261C" w:rsidP="0021261C">
      <w:pPr>
        <w:ind w:firstLine="252"/>
        <w:jc w:val="both"/>
      </w:pPr>
      <w:proofErr w:type="gramStart"/>
      <w:r>
        <w:t>+ Đỉnh nằm ngoài đường tròn.</w:t>
      </w:r>
      <w:proofErr w:type="gramEnd"/>
    </w:p>
    <w:p w:rsidR="0021261C" w:rsidRDefault="0021261C" w:rsidP="0021261C">
      <w:pPr>
        <w:ind w:firstLine="252"/>
        <w:jc w:val="both"/>
      </w:pPr>
      <w:r>
        <w:t xml:space="preserve">+ Các cạnh đều có điểm chung với đường tròn </w:t>
      </w:r>
      <w:proofErr w:type="gramStart"/>
      <w:r>
        <w:t>( 1</w:t>
      </w:r>
      <w:proofErr w:type="gramEnd"/>
      <w:r>
        <w:t xml:space="preserve"> hoặc 2 điểm chung ).</w:t>
      </w:r>
    </w:p>
    <w:p w:rsidR="0021261C" w:rsidRDefault="0021261C" w:rsidP="00C6298F">
      <w:pPr>
        <w:jc w:val="center"/>
      </w:pPr>
      <w:r>
        <w:rPr>
          <w:noProof/>
        </w:rPr>
        <w:pict>
          <v:group id="_x0000_s1302" style="position:absolute;left:0;text-align:left;margin-left:374.15pt;margin-top:4.2pt;width:129.35pt;height:130.7pt;z-index:251735040" coordorigin="7747,914" coordsize="2587,2614">
            <v:group id="_x0000_s1303" style="position:absolute;left:7747;top:914;width:2460;height:2614" coordorigin="7747,914" coordsize="2460,2614">
              <v:shape id="_x0000_s1304" type="#_x0000_t75" style="position:absolute;left:7747;top:914;width:2460;height:2614">
                <v:imagedata r:id="rId84" o:title="93"/>
              </v:shape>
              <v:line id="_x0000_s1305" style="position:absolute;flip:y" from="8663,1494" to="9233,2203">
                <v:stroke dashstyle="dash"/>
              </v:line>
              <v:line id="_x0000_s1306" style="position:absolute" from="8652,2214" to="9252,2934">
                <v:stroke dashstyle="dash"/>
              </v:line>
            </v:group>
            <v:shape id="_x0000_s1307" type="#_x0000_t202" style="position:absolute;left:9974;top:2056;width:360;height:360" filled="f" stroked="f">
              <v:textbox>
                <w:txbxContent>
                  <w:p w:rsidR="008C5956" w:rsidRPr="004F3DC1" w:rsidRDefault="008C5956" w:rsidP="00C6298F">
                    <w:pPr>
                      <w:rPr>
                        <w:rFonts w:ascii="Calibri" w:hAnsi="Calibri"/>
                        <w:sz w:val="18"/>
                      </w:rPr>
                    </w:pPr>
                    <w:r>
                      <w:rPr>
                        <w:rFonts w:ascii="Calibri" w:hAnsi="Calibri"/>
                        <w:sz w:val="18"/>
                      </w:rPr>
                      <w:t>E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1299" style="position:absolute;left:0;text-align:left;margin-left:207.4pt;margin-top:12.2pt;width:111.1pt;height:94pt;z-index:251734016" coordorigin="4747,1314" coordsize="2222,1880">
            <v:shape id="_x0000_s1300" type="#_x0000_t75" style="position:absolute;left:4747;top:1314;width:2222;height:1880">
              <v:imagedata r:id="rId85" o:title="92"/>
            </v:shape>
            <v:line id="_x0000_s1301" style="position:absolute" from="5925,2291" to="6765,2291">
              <v:stroke dashstyle="dash"/>
            </v:line>
          </v:group>
        </w:pict>
      </w: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40640</wp:posOffset>
            </wp:positionV>
            <wp:extent cx="1428750" cy="1390650"/>
            <wp:effectExtent l="19050" t="0" r="0" b="0"/>
            <wp:wrapNone/>
            <wp:docPr id="274" name="Picture 274" descr="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91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21261C" w:rsidRDefault="0021261C" w:rsidP="00C6298F">
      <w:pPr>
        <w:jc w:val="center"/>
      </w:pPr>
    </w:p>
    <w:p w:rsidR="00C6298F" w:rsidRDefault="00C6298F" w:rsidP="00C6298F">
      <w:pPr>
        <w:jc w:val="center"/>
      </w:pPr>
    </w:p>
    <w:p w:rsidR="0021261C" w:rsidRPr="00E54E45" w:rsidRDefault="0021261C" w:rsidP="0021261C">
      <w:pPr>
        <w:jc w:val="both"/>
        <w:rPr>
          <w:i/>
          <w:u w:val="single"/>
        </w:rPr>
      </w:pPr>
      <w:r>
        <w:t xml:space="preserve">* </w:t>
      </w:r>
      <w:r w:rsidRPr="00E54E45">
        <w:rPr>
          <w:i/>
          <w:u w:val="single"/>
        </w:rPr>
        <w:t>Định lý:</w:t>
      </w:r>
    </w:p>
    <w:p w:rsidR="0021261C" w:rsidRPr="00E54E45" w:rsidRDefault="0021261C" w:rsidP="0021261C">
      <w:pPr>
        <w:ind w:left="132" w:firstLine="360"/>
        <w:jc w:val="both"/>
        <w:rPr>
          <w:b/>
          <w:i/>
        </w:rPr>
      </w:pPr>
      <w:r w:rsidRPr="00E54E45">
        <w:rPr>
          <w:b/>
          <w:i/>
        </w:rPr>
        <w:t>Số đo của góc có đỉnh bên ngoài đường tròn bằng nửa hiệu số đo hai cung bị chắn.</w:t>
      </w:r>
    </w:p>
    <w:p w:rsidR="00C6298F" w:rsidRDefault="00C6298F" w:rsidP="00C6298F">
      <w:pPr>
        <w:jc w:val="both"/>
      </w:pPr>
    </w:p>
    <w:p w:rsidR="00C6298F" w:rsidRDefault="0021261C" w:rsidP="00C6298F">
      <w:pPr>
        <w:jc w:val="center"/>
      </w:pPr>
      <w:r w:rsidRPr="0021261C">
        <w:rPr>
          <w:b/>
        </w:rPr>
        <w:t>3.</w:t>
      </w:r>
      <w:r w:rsidR="00C6298F">
        <w:t xml:space="preserve">   LUYỆN TẬP – CỦNG CỐ.</w:t>
      </w:r>
    </w:p>
    <w:p w:rsidR="0021261C" w:rsidRDefault="0021261C" w:rsidP="00C6298F">
      <w:pPr>
        <w:jc w:val="center"/>
      </w:pPr>
    </w:p>
    <w:p w:rsidR="0021261C" w:rsidRDefault="0021261C" w:rsidP="0021261C">
      <w:pPr>
        <w:jc w:val="both"/>
      </w:pPr>
      <w:r w:rsidRPr="00E54E45">
        <w:rPr>
          <w:b/>
          <w:i/>
          <w:u w:val="single"/>
        </w:rPr>
        <w:t>Bài 36</w:t>
      </w:r>
      <w:r>
        <w:t xml:space="preserve"> </w:t>
      </w:r>
      <w:proofErr w:type="gramStart"/>
      <w:r>
        <w:t>( sgk</w:t>
      </w:r>
      <w:proofErr w:type="gramEnd"/>
      <w:r>
        <w:t xml:space="preserve"> – 82 )</w:t>
      </w:r>
    </w:p>
    <w:p w:rsidR="0021261C" w:rsidRDefault="0021261C" w:rsidP="0021261C">
      <w:pPr>
        <w:jc w:val="both"/>
      </w:pPr>
      <w:r>
        <w:t xml:space="preserve">    Ta </w:t>
      </w:r>
      <w:proofErr w:type="gramStart"/>
      <w:r>
        <w:t>có :</w:t>
      </w:r>
      <w:proofErr w:type="gramEnd"/>
      <w:r>
        <w:t xml:space="preserve"> </w:t>
      </w:r>
    </w:p>
    <w:p w:rsidR="0021261C" w:rsidRDefault="0021261C" w:rsidP="0021261C">
      <w:pPr>
        <w:jc w:val="center"/>
      </w:pPr>
      <w:r>
        <w:rPr>
          <w:b/>
          <w:i/>
          <w:noProof/>
          <w:u w:val="single"/>
        </w:rPr>
        <w:lastRenderedPageBreak/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444500</wp:posOffset>
            </wp:positionH>
            <wp:positionV relativeFrom="paragraph">
              <wp:posOffset>88900</wp:posOffset>
            </wp:positionV>
            <wp:extent cx="1454150" cy="1225550"/>
            <wp:effectExtent l="19050" t="0" r="0" b="0"/>
            <wp:wrapNone/>
            <wp:docPr id="290" name="Picture 290" descr="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94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3C44">
        <w:rPr>
          <w:b/>
          <w:i/>
          <w:noProof/>
          <w:u w:val="single"/>
        </w:rPr>
        <w:pict>
          <v:shape id="_x0000_s1594" type="#_x0000_t19" style="position:absolute;left:0;text-align:left;margin-left:198.2pt;margin-top:80.3pt;width:14.35pt;height:9pt;rotation:-1851918fd;z-index:251843584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93" type="#_x0000_t19" style="position:absolute;left:0;text-align:left;margin-left:233.35pt;margin-top:80.3pt;width:14.35pt;height:9pt;rotation:-1851918fd;z-index:251842560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91" type="#_x0000_t19" style="position:absolute;left:0;text-align:left;margin-left:201.65pt;margin-top:61.3pt;width:14.35pt;height:9pt;rotation:-1851918fd;z-index:251840512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92" type="#_x0000_t19" style="position:absolute;left:0;text-align:left;margin-left:233.35pt;margin-top:61.45pt;width:14.35pt;height:9pt;rotation:-1851918fd;z-index:251841536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90" type="#_x0000_t19" style="position:absolute;left:0;text-align:left;margin-left:261.25pt;margin-top:36.25pt;width:14.35pt;height:9pt;rotation:-1851918fd;z-index:251839488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89" type="#_x0000_t19" style="position:absolute;left:0;text-align:left;margin-left:303.3pt;margin-top:36.25pt;width:14.35pt;height:9pt;rotation:-1851918fd;z-index:251838464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>
        <w:rPr>
          <w:noProof/>
        </w:rPr>
        <w:pict>
          <v:shape id="_x0000_s1587" type="#_x0000_t19" style="position:absolute;left:0;text-align:left;margin-left:261.25pt;margin-top:5.15pt;width:14.35pt;height:9pt;rotation:-1851918fd;z-index:251836416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 w:rsidRPr="00A93C44">
        <w:rPr>
          <w:b/>
          <w:i/>
          <w:noProof/>
          <w:u w:val="single"/>
        </w:rPr>
        <w:pict>
          <v:shape id="_x0000_s1588" type="#_x0000_t19" style="position:absolute;left:0;text-align:left;margin-left:303.3pt;margin-top:5.15pt;width:14.35pt;height:9pt;rotation:-1851918fd;z-index:251837440;mso-position-horizontal-relative:text;mso-position-vertical-relative:text" coordsize="25835,21600" adj="-6639292,,4235" path="wr-17365,,25835,43200,,419,25835,21600nfewr-17365,,25835,43200,,419,25835,21600l4235,21600nsxe">
            <v:path o:connectlocs="0,419;25835,21600;4235,21600"/>
          </v:shape>
        </w:pict>
      </w:r>
      <w:r>
        <w:t xml:space="preserve">         </w:t>
      </w:r>
      <w:r w:rsidRPr="00E54E45">
        <w:rPr>
          <w:position w:val="-86"/>
        </w:rPr>
        <w:object w:dxaOrig="4140" w:dyaOrig="2380">
          <v:shape id="_x0000_i1056" type="#_x0000_t75" style="width:207pt;height:119pt" o:ole="">
            <v:imagedata r:id="rId88" o:title=""/>
          </v:shape>
          <o:OLEObject Type="Embed" ProgID="Equation.3" ShapeID="_x0000_i1056" DrawAspect="Content" ObjectID="_1646464472" r:id="rId89"/>
        </w:object>
      </w:r>
    </w:p>
    <w:p w:rsidR="0021261C" w:rsidRDefault="0021261C" w:rsidP="00C6298F">
      <w:pPr>
        <w:jc w:val="center"/>
      </w:pPr>
    </w:p>
    <w:p w:rsidR="00C6298F" w:rsidRDefault="00C6298F" w:rsidP="00C6298F">
      <w:pPr>
        <w:jc w:val="both"/>
      </w:pPr>
    </w:p>
    <w:p w:rsidR="00C6298F" w:rsidRDefault="0021261C" w:rsidP="00C6298F">
      <w:pPr>
        <w:jc w:val="center"/>
      </w:pPr>
      <w:r>
        <w:t>DẶN DÒ</w:t>
      </w:r>
    </w:p>
    <w:p w:rsidR="00C6298F" w:rsidRDefault="00C6298F" w:rsidP="00C6298F">
      <w:pPr>
        <w:ind w:left="600" w:hanging="240"/>
        <w:jc w:val="both"/>
      </w:pPr>
      <w:r>
        <w:t>+ Xem lại các loại góc với đường tròn, cần nhận biết và nắm vững tính chất từng loại góc về số đo và cung bị chắn.</w:t>
      </w:r>
    </w:p>
    <w:p w:rsidR="00C6298F" w:rsidRDefault="00C6298F" w:rsidP="00C6298F">
      <w:pPr>
        <w:ind w:left="600" w:hanging="240"/>
        <w:jc w:val="both"/>
      </w:pPr>
      <w:r>
        <w:t xml:space="preserve">+ Bài </w:t>
      </w:r>
      <w:proofErr w:type="gramStart"/>
      <w:r>
        <w:t>tập :</w:t>
      </w:r>
      <w:proofErr w:type="gramEnd"/>
      <w:r>
        <w:t xml:space="preserve"> 37, 38, 39, 40 ( sgk – 82, 83 )</w:t>
      </w:r>
    </w:p>
    <w:p w:rsidR="00C6298F" w:rsidRDefault="00C6298F" w:rsidP="0021261C">
      <w:pPr>
        <w:ind w:left="720"/>
        <w:jc w:val="both"/>
        <w:rPr>
          <w:b/>
          <w:i/>
          <w:u w:val="single"/>
        </w:rPr>
      </w:pPr>
    </w:p>
    <w:p w:rsidR="003928FC" w:rsidRPr="00C6298F" w:rsidRDefault="003928FC">
      <w:pPr>
        <w:rPr>
          <w:sz w:val="28"/>
          <w:szCs w:val="28"/>
        </w:rPr>
      </w:pPr>
    </w:p>
    <w:sectPr w:rsidR="003928FC" w:rsidRPr="00C6298F" w:rsidSect="00C6298F">
      <w:pgSz w:w="12240" w:h="15840"/>
      <w:pgMar w:top="900" w:right="900" w:bottom="144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56FF7"/>
    <w:multiLevelType w:val="hybridMultilevel"/>
    <w:tmpl w:val="43FED7B8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b w:val="0"/>
        <w:i w:val="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8336AAC"/>
    <w:multiLevelType w:val="hybridMultilevel"/>
    <w:tmpl w:val="1EB8CA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ED2208"/>
    <w:multiLevelType w:val="hybridMultilevel"/>
    <w:tmpl w:val="8EA250DE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b w:val="0"/>
        <w:i w:val="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FCE2895"/>
    <w:multiLevelType w:val="hybridMultilevel"/>
    <w:tmpl w:val="38F0B32C"/>
    <w:lvl w:ilvl="0" w:tplc="54A80B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CC7556"/>
    <w:multiLevelType w:val="hybridMultilevel"/>
    <w:tmpl w:val="331072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D76223E"/>
    <w:multiLevelType w:val="hybridMultilevel"/>
    <w:tmpl w:val="9A7AC1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72F110E"/>
    <w:multiLevelType w:val="hybridMultilevel"/>
    <w:tmpl w:val="03F4E3C2"/>
    <w:lvl w:ilvl="0" w:tplc="BFF6F71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7C0565D"/>
    <w:multiLevelType w:val="hybridMultilevel"/>
    <w:tmpl w:val="DCA644CE"/>
    <w:lvl w:ilvl="0" w:tplc="29F4D5F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0062A02"/>
    <w:multiLevelType w:val="hybridMultilevel"/>
    <w:tmpl w:val="D72AFE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AA798A"/>
    <w:multiLevelType w:val="hybridMultilevel"/>
    <w:tmpl w:val="3A24F0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CB23ACF"/>
    <w:multiLevelType w:val="hybridMultilevel"/>
    <w:tmpl w:val="C0B803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8"/>
  </w:num>
  <w:num w:numId="9">
    <w:abstractNumId w:val="5"/>
  </w:num>
  <w:num w:numId="10">
    <w:abstractNumId w:val="9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C6298F"/>
    <w:rsid w:val="0021261C"/>
    <w:rsid w:val="003928FC"/>
    <w:rsid w:val="003B26B7"/>
    <w:rsid w:val="00500450"/>
    <w:rsid w:val="008C5956"/>
    <w:rsid w:val="00960770"/>
    <w:rsid w:val="00A93C44"/>
    <w:rsid w:val="00C6298F"/>
    <w:rsid w:val="00C81F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3074"/>
    <o:shapelayout v:ext="edit">
      <o:idmap v:ext="edit" data="1"/>
      <o:rules v:ext="edit">
        <o:r id="V:Rule17" type="arc" idref="#_x0000_s1124"/>
        <o:r id="V:Rule23" type="arc" idref="#_x0000_s1039"/>
        <o:r id="V:Rule39" type="arc" idref="#_x0000_s1229"/>
        <o:r id="V:Rule63" type="arc" idref="#_x0000_s1442"/>
        <o:r id="V:Rule64" type="arc" idref="#_x0000_s1443"/>
        <o:r id="V:Rule65" type="arc" idref="#_x0000_s1445"/>
        <o:r id="V:Rule66" type="arc" idref="#_x0000_s1444"/>
        <o:r id="V:Rule67" type="arc" idref="#_x0000_s1447"/>
        <o:r id="V:Rule68" type="arc" idref="#_x0000_s1446"/>
        <o:r id="V:Rule69" type="arc" idref="#_x0000_s1448"/>
        <o:r id="V:Rule70" type="arc" idref="#_x0000_s1449"/>
        <o:r id="V:Rule79" type="arc" idref="#_x0000_s1468"/>
        <o:r id="V:Rule80" type="arc" idref="#_x0000_s1469"/>
        <o:r id="V:Rule81" type="arc" idref="#_x0000_s1498"/>
        <o:r id="V:Rule82" type="arc" idref="#_x0000_s1499"/>
        <o:r id="V:Rule83" type="arc" idref="#_x0000_s1502"/>
        <o:r id="V:Rule84" type="arc" idref="#_x0000_s1503"/>
        <o:r id="V:Rule85" type="arc" idref="#_x0000_s1506"/>
        <o:r id="V:Rule86" type="arc" idref="#_x0000_s1507"/>
        <o:r id="V:Rule87" type="arc" idref="#_x0000_s1508"/>
        <o:r id="V:Rule88" type="arc" idref="#_x0000_s1511"/>
        <o:r id="V:Rule89" type="arc" idref="#_x0000_s1513"/>
        <o:r id="V:Rule90" type="arc" idref="#_x0000_s1512"/>
        <o:r id="V:Rule91" type="arc" idref="#_x0000_s1520"/>
        <o:r id="V:Rule92" type="arc" idref="#_x0000_s1523"/>
        <o:r id="V:Rule93" type="arc" idref="#_x0000_s1524"/>
        <o:r id="V:Rule94" type="arc" idref="#_x0000_s1542"/>
        <o:r id="V:Rule95" type="arc" idref="#_x0000_s1543"/>
        <o:r id="V:Rule98" type="arc" idref="#_x0000_s1546"/>
        <o:r id="V:Rule99" type="arc" idref="#_x0000_s1547"/>
        <o:r id="V:Rule100" type="arc" idref="#_x0000_s1548"/>
        <o:r id="V:Rule101" type="arc" idref="#_x0000_s1549"/>
        <o:r id="V:Rule102" type="arc" idref="#_x0000_s1551"/>
        <o:r id="V:Rule103" type="arc" idref="#_x0000_s1550"/>
        <o:r id="V:Rule104" type="arc" idref="#_x0000_s1552"/>
        <o:r id="V:Rule105" type="arc" idref="#_x0000_s1553"/>
        <o:r id="V:Rule106" type="arc" idref="#_x0000_s1555"/>
        <o:r id="V:Rule107" type="arc" idref="#_x0000_s1554"/>
        <o:r id="V:Rule108" type="arc" idref="#_x0000_s1556"/>
        <o:r id="V:Rule109" type="arc" idref="#_x0000_s1561"/>
        <o:r id="V:Rule110" type="arc" idref="#_x0000_s1562"/>
        <o:r id="V:Rule111" type="arc" idref="#_x0000_s1564"/>
        <o:r id="V:Rule112" type="arc" idref="#_x0000_s1563"/>
        <o:r id="V:Rule113" type="arc" idref="#_x0000_s1568"/>
        <o:r id="V:Rule122" type="arc" idref="#_x0000_s1594"/>
        <o:r id="V:Rule123" type="arc" idref="#_x0000_s1593"/>
        <o:r id="V:Rule124" type="arc" idref="#_x0000_s1592"/>
        <o:r id="V:Rule125" type="arc" idref="#_x0000_s1591"/>
        <o:r id="V:Rule126" type="arc" idref="#_x0000_s1590"/>
        <o:r id="V:Rule127" type="arc" idref="#_x0000_s1589"/>
        <o:r id="V:Rule128" type="arc" idref="#_x0000_s1588"/>
        <o:r id="V:Rule129" type="arc" idref="#_x0000_s15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9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629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629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6298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629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298F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C6298F"/>
    <w:pPr>
      <w:widowControl w:val="0"/>
      <w:autoSpaceDE w:val="0"/>
      <w:autoSpaceDN w:val="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6298F"/>
    <w:rPr>
      <w:rFonts w:ascii="Times New Roman" w:eastAsia="Times New Roman" w:hAnsi="Times New Roman" w:cs="Times New Roman"/>
      <w:sz w:val="24"/>
      <w:szCs w:val="24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5.bin"/><Relationship Id="rId39" Type="http://schemas.openxmlformats.org/officeDocument/2006/relationships/image" Target="media/image26.png"/><Relationship Id="rId21" Type="http://schemas.openxmlformats.org/officeDocument/2006/relationships/image" Target="media/image15.wmf"/><Relationship Id="rId34" Type="http://schemas.openxmlformats.org/officeDocument/2006/relationships/image" Target="media/image22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3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8.bin"/><Relationship Id="rId63" Type="http://schemas.openxmlformats.org/officeDocument/2006/relationships/image" Target="media/image38.png"/><Relationship Id="rId68" Type="http://schemas.openxmlformats.org/officeDocument/2006/relationships/image" Target="media/image41.wmf"/><Relationship Id="rId76" Type="http://schemas.openxmlformats.org/officeDocument/2006/relationships/oleObject" Target="embeddings/oleObject29.bin"/><Relationship Id="rId84" Type="http://schemas.openxmlformats.org/officeDocument/2006/relationships/image" Target="media/image48.png"/><Relationship Id="rId89" Type="http://schemas.openxmlformats.org/officeDocument/2006/relationships/oleObject" Target="embeddings/oleObject33.bin"/><Relationship Id="rId7" Type="http://schemas.openxmlformats.org/officeDocument/2006/relationships/image" Target="media/image3.png"/><Relationship Id="rId71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image" Target="media/image40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5.wmf"/><Relationship Id="rId87" Type="http://schemas.openxmlformats.org/officeDocument/2006/relationships/image" Target="media/image51.png"/><Relationship Id="rId5" Type="http://schemas.openxmlformats.org/officeDocument/2006/relationships/image" Target="media/image1.png"/><Relationship Id="rId61" Type="http://schemas.openxmlformats.org/officeDocument/2006/relationships/image" Target="media/image37.wmf"/><Relationship Id="rId82" Type="http://schemas.openxmlformats.org/officeDocument/2006/relationships/oleObject" Target="embeddings/oleObject32.bin"/><Relationship Id="rId90" Type="http://schemas.openxmlformats.org/officeDocument/2006/relationships/fontTable" Target="fontTable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image" Target="media/image18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image" Target="media/image31.wmf"/><Relationship Id="rId56" Type="http://schemas.openxmlformats.org/officeDocument/2006/relationships/image" Target="media/image34.png"/><Relationship Id="rId64" Type="http://schemas.openxmlformats.org/officeDocument/2006/relationships/image" Target="media/image39.wmf"/><Relationship Id="rId69" Type="http://schemas.openxmlformats.org/officeDocument/2006/relationships/oleObject" Target="embeddings/oleObject24.bin"/><Relationship Id="rId77" Type="http://schemas.openxmlformats.org/officeDocument/2006/relationships/image" Target="media/image44.png"/><Relationship Id="rId8" Type="http://schemas.openxmlformats.org/officeDocument/2006/relationships/image" Target="media/image4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9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image" Target="media/image30.wmf"/><Relationship Id="rId59" Type="http://schemas.openxmlformats.org/officeDocument/2006/relationships/image" Target="media/image36.wmf"/><Relationship Id="rId67" Type="http://schemas.openxmlformats.org/officeDocument/2006/relationships/oleObject" Target="embeddings/oleObject23.bin"/><Relationship Id="rId20" Type="http://schemas.openxmlformats.org/officeDocument/2006/relationships/image" Target="media/image14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3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3.wmf"/><Relationship Id="rId83" Type="http://schemas.openxmlformats.org/officeDocument/2006/relationships/image" Target="media/image47.png"/><Relationship Id="rId88" Type="http://schemas.openxmlformats.org/officeDocument/2006/relationships/image" Target="media/image5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image" Target="media/image23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5.wmf"/><Relationship Id="rId10" Type="http://schemas.openxmlformats.org/officeDocument/2006/relationships/image" Target="media/image5.wmf"/><Relationship Id="rId31" Type="http://schemas.openxmlformats.org/officeDocument/2006/relationships/oleObject" Target="embeddings/oleObject8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6.wmf"/><Relationship Id="rId86" Type="http://schemas.openxmlformats.org/officeDocument/2006/relationships/image" Target="media/image5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3</Pages>
  <Words>1214</Words>
  <Characters>692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ThinkPad</cp:lastModifiedBy>
  <cp:revision>2</cp:revision>
  <dcterms:created xsi:type="dcterms:W3CDTF">2020-03-22T17:45:00Z</dcterms:created>
  <dcterms:modified xsi:type="dcterms:W3CDTF">2020-03-23T03:27:00Z</dcterms:modified>
</cp:coreProperties>
</file>